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8944096"/>
      <w:r>
        <w:t>Abstract</w:t>
      </w:r>
      <w:bookmarkEnd w:id="0"/>
    </w:p>
    <w:p w14:paraId="502CA996" w14:textId="4C4B899D" w:rsidR="00743F2F" w:rsidRDefault="00743F2F" w:rsidP="00A43923">
      <w:pPr>
        <w:pStyle w:val="NoSpacing"/>
        <w:ind w:firstLine="720"/>
      </w:pPr>
      <w:r>
        <w:t xml:space="preserve">The purpose of this work is to develop a hindlimb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hindlimb to include a complete musculature </w:t>
      </w:r>
      <w:r>
        <w:rPr>
          <w:b/>
        </w:rPr>
        <w:t xml:space="preserve">with physiological muscle paths. </w:t>
      </w:r>
      <w:r>
        <w:t xml:space="preserve">Muscle paths from the literature will be incorporated into a </w:t>
      </w:r>
      <w:r w:rsidR="00B50B71">
        <w:t>three-</w:t>
      </w:r>
      <w:r>
        <w:t>dimensional model of the rat hindlimb. Model kinemat</w:t>
      </w:r>
      <w:r w:rsidR="00B50B71">
        <w:t>ics will be compared to</w:t>
      </w:r>
      <w:r>
        <w:t xml:space="preserve"> hindlimb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099E3B9A" w14:textId="77777777" w:rsidR="008966CE"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8944096" w:history="1">
            <w:r w:rsidR="008966CE" w:rsidRPr="00094165">
              <w:rPr>
                <w:rStyle w:val="Hyperlink"/>
                <w:noProof/>
              </w:rPr>
              <w:t>Abstract</w:t>
            </w:r>
            <w:r w:rsidR="008966CE">
              <w:rPr>
                <w:noProof/>
                <w:webHidden/>
              </w:rPr>
              <w:tab/>
            </w:r>
            <w:r w:rsidR="008966CE">
              <w:rPr>
                <w:noProof/>
                <w:webHidden/>
              </w:rPr>
              <w:fldChar w:fldCharType="begin"/>
            </w:r>
            <w:r w:rsidR="008966CE">
              <w:rPr>
                <w:noProof/>
                <w:webHidden/>
              </w:rPr>
              <w:instrText xml:space="preserve"> PAGEREF _Toc18944096 \h </w:instrText>
            </w:r>
            <w:r w:rsidR="008966CE">
              <w:rPr>
                <w:noProof/>
                <w:webHidden/>
              </w:rPr>
            </w:r>
            <w:r w:rsidR="008966CE">
              <w:rPr>
                <w:noProof/>
                <w:webHidden/>
              </w:rPr>
              <w:fldChar w:fldCharType="separate"/>
            </w:r>
            <w:r w:rsidR="008966CE">
              <w:rPr>
                <w:noProof/>
                <w:webHidden/>
              </w:rPr>
              <w:t>0</w:t>
            </w:r>
            <w:r w:rsidR="008966CE">
              <w:rPr>
                <w:noProof/>
                <w:webHidden/>
              </w:rPr>
              <w:fldChar w:fldCharType="end"/>
            </w:r>
          </w:hyperlink>
        </w:p>
        <w:p w14:paraId="166144BC" w14:textId="77777777" w:rsidR="008966CE" w:rsidRDefault="001B6E8C">
          <w:pPr>
            <w:pStyle w:val="TOC1"/>
            <w:tabs>
              <w:tab w:val="right" w:leader="dot" w:pos="9350"/>
            </w:tabs>
            <w:rPr>
              <w:rFonts w:asciiTheme="minorHAnsi" w:eastAsiaTheme="minorEastAsia" w:hAnsiTheme="minorHAnsi"/>
              <w:noProof/>
              <w:sz w:val="22"/>
            </w:rPr>
          </w:pPr>
          <w:hyperlink w:anchor="_Toc18944097" w:history="1">
            <w:r w:rsidR="008966CE" w:rsidRPr="00094165">
              <w:rPr>
                <w:rStyle w:val="Hyperlink"/>
                <w:noProof/>
              </w:rPr>
              <w:t>Background</w:t>
            </w:r>
            <w:r w:rsidR="008966CE">
              <w:rPr>
                <w:noProof/>
                <w:webHidden/>
              </w:rPr>
              <w:tab/>
            </w:r>
            <w:r w:rsidR="008966CE">
              <w:rPr>
                <w:noProof/>
                <w:webHidden/>
              </w:rPr>
              <w:fldChar w:fldCharType="begin"/>
            </w:r>
            <w:r w:rsidR="008966CE">
              <w:rPr>
                <w:noProof/>
                <w:webHidden/>
              </w:rPr>
              <w:instrText xml:space="preserve"> PAGEREF _Toc18944097 \h </w:instrText>
            </w:r>
            <w:r w:rsidR="008966CE">
              <w:rPr>
                <w:noProof/>
                <w:webHidden/>
              </w:rPr>
            </w:r>
            <w:r w:rsidR="008966CE">
              <w:rPr>
                <w:noProof/>
                <w:webHidden/>
              </w:rPr>
              <w:fldChar w:fldCharType="separate"/>
            </w:r>
            <w:r w:rsidR="008966CE">
              <w:rPr>
                <w:noProof/>
                <w:webHidden/>
              </w:rPr>
              <w:t>3</w:t>
            </w:r>
            <w:r w:rsidR="008966CE">
              <w:rPr>
                <w:noProof/>
                <w:webHidden/>
              </w:rPr>
              <w:fldChar w:fldCharType="end"/>
            </w:r>
          </w:hyperlink>
        </w:p>
        <w:p w14:paraId="2C96A635" w14:textId="77777777" w:rsidR="008966CE" w:rsidRDefault="001B6E8C">
          <w:pPr>
            <w:pStyle w:val="TOC2"/>
            <w:tabs>
              <w:tab w:val="right" w:leader="dot" w:pos="9350"/>
            </w:tabs>
            <w:rPr>
              <w:rFonts w:asciiTheme="minorHAnsi" w:eastAsiaTheme="minorEastAsia" w:hAnsiTheme="minorHAnsi"/>
              <w:noProof/>
              <w:sz w:val="22"/>
            </w:rPr>
          </w:pPr>
          <w:hyperlink w:anchor="_Toc18944098" w:history="1">
            <w:r w:rsidR="008966CE" w:rsidRPr="00094165">
              <w:rPr>
                <w:rStyle w:val="Hyperlink"/>
                <w:noProof/>
              </w:rPr>
              <w:t>Modeling Considerations</w:t>
            </w:r>
            <w:r w:rsidR="008966CE">
              <w:rPr>
                <w:noProof/>
                <w:webHidden/>
              </w:rPr>
              <w:tab/>
            </w:r>
            <w:r w:rsidR="008966CE">
              <w:rPr>
                <w:noProof/>
                <w:webHidden/>
              </w:rPr>
              <w:fldChar w:fldCharType="begin"/>
            </w:r>
            <w:r w:rsidR="008966CE">
              <w:rPr>
                <w:noProof/>
                <w:webHidden/>
              </w:rPr>
              <w:instrText xml:space="preserve"> PAGEREF _Toc18944098 \h </w:instrText>
            </w:r>
            <w:r w:rsidR="008966CE">
              <w:rPr>
                <w:noProof/>
                <w:webHidden/>
              </w:rPr>
            </w:r>
            <w:r w:rsidR="008966CE">
              <w:rPr>
                <w:noProof/>
                <w:webHidden/>
              </w:rPr>
              <w:fldChar w:fldCharType="separate"/>
            </w:r>
            <w:r w:rsidR="008966CE">
              <w:rPr>
                <w:noProof/>
                <w:webHidden/>
              </w:rPr>
              <w:t>5</w:t>
            </w:r>
            <w:r w:rsidR="008966CE">
              <w:rPr>
                <w:noProof/>
                <w:webHidden/>
              </w:rPr>
              <w:fldChar w:fldCharType="end"/>
            </w:r>
          </w:hyperlink>
        </w:p>
        <w:p w14:paraId="2A7304CA" w14:textId="77777777" w:rsidR="008966CE" w:rsidRDefault="001B6E8C">
          <w:pPr>
            <w:pStyle w:val="TOC2"/>
            <w:tabs>
              <w:tab w:val="right" w:leader="dot" w:pos="9350"/>
            </w:tabs>
            <w:rPr>
              <w:rFonts w:asciiTheme="minorHAnsi" w:eastAsiaTheme="minorEastAsia" w:hAnsiTheme="minorHAnsi"/>
              <w:noProof/>
              <w:sz w:val="22"/>
            </w:rPr>
          </w:pPr>
          <w:hyperlink w:anchor="_Toc18944099" w:history="1">
            <w:r w:rsidR="008966CE" w:rsidRPr="00094165">
              <w:rPr>
                <w:rStyle w:val="Hyperlink"/>
                <w:noProof/>
              </w:rPr>
              <w:t>Rats as a Model</w:t>
            </w:r>
            <w:r w:rsidR="008966CE">
              <w:rPr>
                <w:noProof/>
                <w:webHidden/>
              </w:rPr>
              <w:tab/>
            </w:r>
            <w:r w:rsidR="008966CE">
              <w:rPr>
                <w:noProof/>
                <w:webHidden/>
              </w:rPr>
              <w:fldChar w:fldCharType="begin"/>
            </w:r>
            <w:r w:rsidR="008966CE">
              <w:rPr>
                <w:noProof/>
                <w:webHidden/>
              </w:rPr>
              <w:instrText xml:space="preserve"> PAGEREF _Toc18944099 \h </w:instrText>
            </w:r>
            <w:r w:rsidR="008966CE">
              <w:rPr>
                <w:noProof/>
                <w:webHidden/>
              </w:rPr>
            </w:r>
            <w:r w:rsidR="008966CE">
              <w:rPr>
                <w:noProof/>
                <w:webHidden/>
              </w:rPr>
              <w:fldChar w:fldCharType="separate"/>
            </w:r>
            <w:r w:rsidR="008966CE">
              <w:rPr>
                <w:noProof/>
                <w:webHidden/>
              </w:rPr>
              <w:t>7</w:t>
            </w:r>
            <w:r w:rsidR="008966CE">
              <w:rPr>
                <w:noProof/>
                <w:webHidden/>
              </w:rPr>
              <w:fldChar w:fldCharType="end"/>
            </w:r>
          </w:hyperlink>
        </w:p>
        <w:p w14:paraId="198B8271" w14:textId="77777777" w:rsidR="008966CE" w:rsidRDefault="001B6E8C">
          <w:pPr>
            <w:pStyle w:val="TOC2"/>
            <w:tabs>
              <w:tab w:val="right" w:leader="dot" w:pos="9350"/>
            </w:tabs>
            <w:rPr>
              <w:rFonts w:asciiTheme="minorHAnsi" w:eastAsiaTheme="minorEastAsia" w:hAnsiTheme="minorHAnsi"/>
              <w:noProof/>
              <w:sz w:val="22"/>
            </w:rPr>
          </w:pPr>
          <w:hyperlink w:anchor="_Toc18944100" w:history="1">
            <w:r w:rsidR="008966CE" w:rsidRPr="00094165">
              <w:rPr>
                <w:rStyle w:val="Hyperlink"/>
                <w:noProof/>
              </w:rPr>
              <w:t>Previous Project Developments</w:t>
            </w:r>
            <w:r w:rsidR="008966CE">
              <w:rPr>
                <w:noProof/>
                <w:webHidden/>
              </w:rPr>
              <w:tab/>
            </w:r>
            <w:r w:rsidR="008966CE">
              <w:rPr>
                <w:noProof/>
                <w:webHidden/>
              </w:rPr>
              <w:fldChar w:fldCharType="begin"/>
            </w:r>
            <w:r w:rsidR="008966CE">
              <w:rPr>
                <w:noProof/>
                <w:webHidden/>
              </w:rPr>
              <w:instrText xml:space="preserve"> PAGEREF _Toc18944100 \h </w:instrText>
            </w:r>
            <w:r w:rsidR="008966CE">
              <w:rPr>
                <w:noProof/>
                <w:webHidden/>
              </w:rPr>
            </w:r>
            <w:r w:rsidR="008966CE">
              <w:rPr>
                <w:noProof/>
                <w:webHidden/>
              </w:rPr>
              <w:fldChar w:fldCharType="separate"/>
            </w:r>
            <w:r w:rsidR="008966CE">
              <w:rPr>
                <w:noProof/>
                <w:webHidden/>
              </w:rPr>
              <w:t>7</w:t>
            </w:r>
            <w:r w:rsidR="008966CE">
              <w:rPr>
                <w:noProof/>
                <w:webHidden/>
              </w:rPr>
              <w:fldChar w:fldCharType="end"/>
            </w:r>
          </w:hyperlink>
        </w:p>
        <w:p w14:paraId="1817E05A" w14:textId="77777777" w:rsidR="008966CE" w:rsidRDefault="001B6E8C">
          <w:pPr>
            <w:pStyle w:val="TOC2"/>
            <w:tabs>
              <w:tab w:val="right" w:leader="dot" w:pos="9350"/>
            </w:tabs>
            <w:rPr>
              <w:rFonts w:asciiTheme="minorHAnsi" w:eastAsiaTheme="minorEastAsia" w:hAnsiTheme="minorHAnsi"/>
              <w:noProof/>
              <w:sz w:val="22"/>
            </w:rPr>
          </w:pPr>
          <w:hyperlink w:anchor="_Toc18944101" w:history="1">
            <w:r w:rsidR="008966CE" w:rsidRPr="00094165">
              <w:rPr>
                <w:rStyle w:val="Hyperlink"/>
                <w:noProof/>
              </w:rPr>
              <w:t>Synergies</w:t>
            </w:r>
            <w:r w:rsidR="008966CE">
              <w:rPr>
                <w:noProof/>
                <w:webHidden/>
              </w:rPr>
              <w:tab/>
            </w:r>
            <w:r w:rsidR="008966CE">
              <w:rPr>
                <w:noProof/>
                <w:webHidden/>
              </w:rPr>
              <w:fldChar w:fldCharType="begin"/>
            </w:r>
            <w:r w:rsidR="008966CE">
              <w:rPr>
                <w:noProof/>
                <w:webHidden/>
              </w:rPr>
              <w:instrText xml:space="preserve"> PAGEREF _Toc18944101 \h </w:instrText>
            </w:r>
            <w:r w:rsidR="008966CE">
              <w:rPr>
                <w:noProof/>
                <w:webHidden/>
              </w:rPr>
            </w:r>
            <w:r w:rsidR="008966CE">
              <w:rPr>
                <w:noProof/>
                <w:webHidden/>
              </w:rPr>
              <w:fldChar w:fldCharType="separate"/>
            </w:r>
            <w:r w:rsidR="008966CE">
              <w:rPr>
                <w:noProof/>
                <w:webHidden/>
              </w:rPr>
              <w:t>10</w:t>
            </w:r>
            <w:r w:rsidR="008966CE">
              <w:rPr>
                <w:noProof/>
                <w:webHidden/>
              </w:rPr>
              <w:fldChar w:fldCharType="end"/>
            </w:r>
          </w:hyperlink>
        </w:p>
        <w:p w14:paraId="6706921E" w14:textId="77777777" w:rsidR="008966CE" w:rsidRDefault="001B6E8C">
          <w:pPr>
            <w:pStyle w:val="TOC2"/>
            <w:tabs>
              <w:tab w:val="right" w:leader="dot" w:pos="9350"/>
            </w:tabs>
            <w:rPr>
              <w:rFonts w:asciiTheme="minorHAnsi" w:eastAsiaTheme="minorEastAsia" w:hAnsiTheme="minorHAnsi"/>
              <w:noProof/>
              <w:sz w:val="22"/>
            </w:rPr>
          </w:pPr>
          <w:hyperlink w:anchor="_Toc18944102" w:history="1">
            <w:r w:rsidR="008966CE" w:rsidRPr="00094165">
              <w:rPr>
                <w:rStyle w:val="Hyperlink"/>
                <w:noProof/>
              </w:rPr>
              <w:t>Perturbations</w:t>
            </w:r>
            <w:r w:rsidR="008966CE">
              <w:rPr>
                <w:noProof/>
                <w:webHidden/>
              </w:rPr>
              <w:tab/>
            </w:r>
            <w:r w:rsidR="008966CE">
              <w:rPr>
                <w:noProof/>
                <w:webHidden/>
              </w:rPr>
              <w:fldChar w:fldCharType="begin"/>
            </w:r>
            <w:r w:rsidR="008966CE">
              <w:rPr>
                <w:noProof/>
                <w:webHidden/>
              </w:rPr>
              <w:instrText xml:space="preserve"> PAGEREF _Toc18944102 \h </w:instrText>
            </w:r>
            <w:r w:rsidR="008966CE">
              <w:rPr>
                <w:noProof/>
                <w:webHidden/>
              </w:rPr>
            </w:r>
            <w:r w:rsidR="008966CE">
              <w:rPr>
                <w:noProof/>
                <w:webHidden/>
              </w:rPr>
              <w:fldChar w:fldCharType="separate"/>
            </w:r>
            <w:r w:rsidR="008966CE">
              <w:rPr>
                <w:noProof/>
                <w:webHidden/>
              </w:rPr>
              <w:t>13</w:t>
            </w:r>
            <w:r w:rsidR="008966CE">
              <w:rPr>
                <w:noProof/>
                <w:webHidden/>
              </w:rPr>
              <w:fldChar w:fldCharType="end"/>
            </w:r>
          </w:hyperlink>
        </w:p>
        <w:p w14:paraId="0220764C" w14:textId="77777777" w:rsidR="008966CE" w:rsidRDefault="001B6E8C">
          <w:pPr>
            <w:pStyle w:val="TOC1"/>
            <w:tabs>
              <w:tab w:val="right" w:leader="dot" w:pos="9350"/>
            </w:tabs>
            <w:rPr>
              <w:rFonts w:asciiTheme="minorHAnsi" w:eastAsiaTheme="minorEastAsia" w:hAnsiTheme="minorHAnsi"/>
              <w:noProof/>
              <w:sz w:val="22"/>
            </w:rPr>
          </w:pPr>
          <w:hyperlink w:anchor="_Toc18944103" w:history="1">
            <w:r w:rsidR="008966CE" w:rsidRPr="00094165">
              <w:rPr>
                <w:rStyle w:val="Hyperlink"/>
                <w:noProof/>
              </w:rPr>
              <w:t>Completed Work and Remaining Work</w:t>
            </w:r>
            <w:r w:rsidR="008966CE">
              <w:rPr>
                <w:noProof/>
                <w:webHidden/>
              </w:rPr>
              <w:tab/>
            </w:r>
            <w:r w:rsidR="008966CE">
              <w:rPr>
                <w:noProof/>
                <w:webHidden/>
              </w:rPr>
              <w:fldChar w:fldCharType="begin"/>
            </w:r>
            <w:r w:rsidR="008966CE">
              <w:rPr>
                <w:noProof/>
                <w:webHidden/>
              </w:rPr>
              <w:instrText xml:space="preserve"> PAGEREF _Toc18944103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3266FC94" w14:textId="77777777" w:rsidR="008966CE" w:rsidRDefault="001B6E8C">
          <w:pPr>
            <w:pStyle w:val="TOC2"/>
            <w:tabs>
              <w:tab w:val="right" w:leader="dot" w:pos="9350"/>
            </w:tabs>
            <w:rPr>
              <w:rFonts w:asciiTheme="minorHAnsi" w:eastAsiaTheme="minorEastAsia" w:hAnsiTheme="minorHAnsi"/>
              <w:noProof/>
              <w:sz w:val="22"/>
            </w:rPr>
          </w:pPr>
          <w:hyperlink w:anchor="_Toc18944104" w:history="1">
            <w:r w:rsidR="008966CE" w:rsidRPr="00094165">
              <w:rPr>
                <w:rStyle w:val="Hyperlink"/>
                <w:noProof/>
              </w:rPr>
              <w:t>Aim 1 - Expand a neuromechanical model of a rat hindlimb to include a complete musculature with physiological muscle paths</w:t>
            </w:r>
            <w:r w:rsidR="008966CE">
              <w:rPr>
                <w:noProof/>
                <w:webHidden/>
              </w:rPr>
              <w:tab/>
            </w:r>
            <w:r w:rsidR="008966CE">
              <w:rPr>
                <w:noProof/>
                <w:webHidden/>
              </w:rPr>
              <w:fldChar w:fldCharType="begin"/>
            </w:r>
            <w:r w:rsidR="008966CE">
              <w:rPr>
                <w:noProof/>
                <w:webHidden/>
              </w:rPr>
              <w:instrText xml:space="preserve"> PAGEREF _Toc18944104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33F491BC" w14:textId="77777777" w:rsidR="008966CE" w:rsidRDefault="001B6E8C">
          <w:pPr>
            <w:pStyle w:val="TOC3"/>
            <w:tabs>
              <w:tab w:val="right" w:leader="dot" w:pos="9350"/>
            </w:tabs>
            <w:rPr>
              <w:rFonts w:asciiTheme="minorHAnsi" w:eastAsiaTheme="minorEastAsia" w:hAnsiTheme="minorHAnsi"/>
              <w:noProof/>
              <w:sz w:val="22"/>
            </w:rPr>
          </w:pPr>
          <w:hyperlink w:anchor="_Toc18944105"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05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4887AD37" w14:textId="77777777" w:rsidR="008966CE" w:rsidRDefault="001B6E8C">
          <w:pPr>
            <w:pStyle w:val="TOC3"/>
            <w:tabs>
              <w:tab w:val="right" w:leader="dot" w:pos="9350"/>
            </w:tabs>
            <w:rPr>
              <w:rFonts w:asciiTheme="minorHAnsi" w:eastAsiaTheme="minorEastAsia" w:hAnsiTheme="minorHAnsi"/>
              <w:noProof/>
              <w:sz w:val="22"/>
            </w:rPr>
          </w:pPr>
          <w:hyperlink w:anchor="_Toc18944106"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06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180D019B" w14:textId="77777777" w:rsidR="008966CE" w:rsidRDefault="001B6E8C">
          <w:pPr>
            <w:pStyle w:val="TOC3"/>
            <w:tabs>
              <w:tab w:val="right" w:leader="dot" w:pos="9350"/>
            </w:tabs>
            <w:rPr>
              <w:rFonts w:asciiTheme="minorHAnsi" w:eastAsiaTheme="minorEastAsia" w:hAnsiTheme="minorHAnsi"/>
              <w:noProof/>
              <w:sz w:val="22"/>
            </w:rPr>
          </w:pPr>
          <w:hyperlink w:anchor="_Toc18944107"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07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46035CFE" w14:textId="77777777" w:rsidR="008966CE" w:rsidRDefault="001B6E8C">
          <w:pPr>
            <w:pStyle w:val="TOC2"/>
            <w:tabs>
              <w:tab w:val="right" w:leader="dot" w:pos="9350"/>
            </w:tabs>
            <w:rPr>
              <w:rFonts w:asciiTheme="minorHAnsi" w:eastAsiaTheme="minorEastAsia" w:hAnsiTheme="minorHAnsi"/>
              <w:noProof/>
              <w:sz w:val="22"/>
            </w:rPr>
          </w:pPr>
          <w:hyperlink w:anchor="_Toc18944108" w:history="1">
            <w:r w:rsidR="008966CE" w:rsidRPr="00094165">
              <w:rPr>
                <w:rStyle w:val="Hyperlink"/>
                <w:noProof/>
              </w:rPr>
              <w:t>Aim 2 – Investigate muscle activation strategies that meet torque demands under nominal and perturbed conditions</w:t>
            </w:r>
            <w:r w:rsidR="008966CE">
              <w:rPr>
                <w:noProof/>
                <w:webHidden/>
              </w:rPr>
              <w:tab/>
            </w:r>
            <w:r w:rsidR="008966CE">
              <w:rPr>
                <w:noProof/>
                <w:webHidden/>
              </w:rPr>
              <w:fldChar w:fldCharType="begin"/>
            </w:r>
            <w:r w:rsidR="008966CE">
              <w:rPr>
                <w:noProof/>
                <w:webHidden/>
              </w:rPr>
              <w:instrText xml:space="preserve"> PAGEREF _Toc18944108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0A135345" w14:textId="77777777" w:rsidR="008966CE" w:rsidRDefault="001B6E8C">
          <w:pPr>
            <w:pStyle w:val="TOC3"/>
            <w:tabs>
              <w:tab w:val="right" w:leader="dot" w:pos="9350"/>
            </w:tabs>
            <w:rPr>
              <w:rFonts w:asciiTheme="minorHAnsi" w:eastAsiaTheme="minorEastAsia" w:hAnsiTheme="minorHAnsi"/>
              <w:noProof/>
              <w:sz w:val="22"/>
            </w:rPr>
          </w:pPr>
          <w:hyperlink w:anchor="_Toc18944109"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09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226E2D20" w14:textId="77777777" w:rsidR="008966CE" w:rsidRDefault="001B6E8C">
          <w:pPr>
            <w:pStyle w:val="TOC3"/>
            <w:tabs>
              <w:tab w:val="right" w:leader="dot" w:pos="9350"/>
            </w:tabs>
            <w:rPr>
              <w:rFonts w:asciiTheme="minorHAnsi" w:eastAsiaTheme="minorEastAsia" w:hAnsiTheme="minorHAnsi"/>
              <w:noProof/>
              <w:sz w:val="22"/>
            </w:rPr>
          </w:pPr>
          <w:hyperlink w:anchor="_Toc18944110"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10 \h </w:instrText>
            </w:r>
            <w:r w:rsidR="008966CE">
              <w:rPr>
                <w:noProof/>
                <w:webHidden/>
              </w:rPr>
            </w:r>
            <w:r w:rsidR="008966CE">
              <w:rPr>
                <w:noProof/>
                <w:webHidden/>
              </w:rPr>
              <w:fldChar w:fldCharType="separate"/>
            </w:r>
            <w:r w:rsidR="008966CE">
              <w:rPr>
                <w:noProof/>
                <w:webHidden/>
              </w:rPr>
              <w:t>27</w:t>
            </w:r>
            <w:r w:rsidR="008966CE">
              <w:rPr>
                <w:noProof/>
                <w:webHidden/>
              </w:rPr>
              <w:fldChar w:fldCharType="end"/>
            </w:r>
          </w:hyperlink>
        </w:p>
        <w:p w14:paraId="77C5DACC" w14:textId="77777777" w:rsidR="008966CE" w:rsidRDefault="001B6E8C">
          <w:pPr>
            <w:pStyle w:val="TOC3"/>
            <w:tabs>
              <w:tab w:val="right" w:leader="dot" w:pos="9350"/>
            </w:tabs>
            <w:rPr>
              <w:rFonts w:asciiTheme="minorHAnsi" w:eastAsiaTheme="minorEastAsia" w:hAnsiTheme="minorHAnsi"/>
              <w:noProof/>
              <w:sz w:val="22"/>
            </w:rPr>
          </w:pPr>
          <w:hyperlink w:anchor="_Toc18944111"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11 \h </w:instrText>
            </w:r>
            <w:r w:rsidR="008966CE">
              <w:rPr>
                <w:noProof/>
                <w:webHidden/>
              </w:rPr>
            </w:r>
            <w:r w:rsidR="008966CE">
              <w:rPr>
                <w:noProof/>
                <w:webHidden/>
              </w:rPr>
              <w:fldChar w:fldCharType="separate"/>
            </w:r>
            <w:r w:rsidR="008966CE">
              <w:rPr>
                <w:noProof/>
                <w:webHidden/>
              </w:rPr>
              <w:t>27</w:t>
            </w:r>
            <w:r w:rsidR="008966CE">
              <w:rPr>
                <w:noProof/>
                <w:webHidden/>
              </w:rPr>
              <w:fldChar w:fldCharType="end"/>
            </w:r>
          </w:hyperlink>
        </w:p>
        <w:p w14:paraId="7C67AA75" w14:textId="77777777" w:rsidR="008966CE" w:rsidRDefault="001B6E8C">
          <w:pPr>
            <w:pStyle w:val="TOC2"/>
            <w:tabs>
              <w:tab w:val="right" w:leader="dot" w:pos="9350"/>
            </w:tabs>
            <w:rPr>
              <w:rFonts w:asciiTheme="minorHAnsi" w:eastAsiaTheme="minorEastAsia" w:hAnsiTheme="minorHAnsi"/>
              <w:noProof/>
              <w:sz w:val="22"/>
            </w:rPr>
          </w:pPr>
          <w:hyperlink w:anchor="_Toc18944112" w:history="1">
            <w:r w:rsidR="008966CE" w:rsidRPr="00094165">
              <w:rPr>
                <w:rStyle w:val="Hyperlink"/>
                <w:noProof/>
              </w:rPr>
              <w:t>Aim 3 – Create novel simulation tools for neuromechanical simulations focused on large-scale neural network design</w:t>
            </w:r>
            <w:r w:rsidR="008966CE">
              <w:rPr>
                <w:noProof/>
                <w:webHidden/>
              </w:rPr>
              <w:tab/>
            </w:r>
            <w:r w:rsidR="008966CE">
              <w:rPr>
                <w:noProof/>
                <w:webHidden/>
              </w:rPr>
              <w:fldChar w:fldCharType="begin"/>
            </w:r>
            <w:r w:rsidR="008966CE">
              <w:rPr>
                <w:noProof/>
                <w:webHidden/>
              </w:rPr>
              <w:instrText xml:space="preserve"> PAGEREF _Toc18944112 \h </w:instrText>
            </w:r>
            <w:r w:rsidR="008966CE">
              <w:rPr>
                <w:noProof/>
                <w:webHidden/>
              </w:rPr>
            </w:r>
            <w:r w:rsidR="008966CE">
              <w:rPr>
                <w:noProof/>
                <w:webHidden/>
              </w:rPr>
              <w:fldChar w:fldCharType="separate"/>
            </w:r>
            <w:r w:rsidR="008966CE">
              <w:rPr>
                <w:noProof/>
                <w:webHidden/>
              </w:rPr>
              <w:t>28</w:t>
            </w:r>
            <w:r w:rsidR="008966CE">
              <w:rPr>
                <w:noProof/>
                <w:webHidden/>
              </w:rPr>
              <w:fldChar w:fldCharType="end"/>
            </w:r>
          </w:hyperlink>
        </w:p>
        <w:p w14:paraId="30034F81" w14:textId="77777777" w:rsidR="008966CE" w:rsidRDefault="001B6E8C">
          <w:pPr>
            <w:pStyle w:val="TOC3"/>
            <w:tabs>
              <w:tab w:val="right" w:leader="dot" w:pos="9350"/>
            </w:tabs>
            <w:rPr>
              <w:rFonts w:asciiTheme="minorHAnsi" w:eastAsiaTheme="minorEastAsia" w:hAnsiTheme="minorHAnsi"/>
              <w:noProof/>
              <w:sz w:val="22"/>
            </w:rPr>
          </w:pPr>
          <w:hyperlink w:anchor="_Toc18944113"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13 \h </w:instrText>
            </w:r>
            <w:r w:rsidR="008966CE">
              <w:rPr>
                <w:noProof/>
                <w:webHidden/>
              </w:rPr>
            </w:r>
            <w:r w:rsidR="008966CE">
              <w:rPr>
                <w:noProof/>
                <w:webHidden/>
              </w:rPr>
              <w:fldChar w:fldCharType="separate"/>
            </w:r>
            <w:r w:rsidR="008966CE">
              <w:rPr>
                <w:noProof/>
                <w:webHidden/>
              </w:rPr>
              <w:t>28</w:t>
            </w:r>
            <w:r w:rsidR="008966CE">
              <w:rPr>
                <w:noProof/>
                <w:webHidden/>
              </w:rPr>
              <w:fldChar w:fldCharType="end"/>
            </w:r>
          </w:hyperlink>
        </w:p>
        <w:p w14:paraId="0A0DCB3A" w14:textId="77777777" w:rsidR="008966CE" w:rsidRDefault="001B6E8C">
          <w:pPr>
            <w:pStyle w:val="TOC3"/>
            <w:tabs>
              <w:tab w:val="right" w:leader="dot" w:pos="9350"/>
            </w:tabs>
            <w:rPr>
              <w:rFonts w:asciiTheme="minorHAnsi" w:eastAsiaTheme="minorEastAsia" w:hAnsiTheme="minorHAnsi"/>
              <w:noProof/>
              <w:sz w:val="22"/>
            </w:rPr>
          </w:pPr>
          <w:hyperlink w:anchor="_Toc18944114"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14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4E3A2EDC" w14:textId="77777777" w:rsidR="008966CE" w:rsidRDefault="001B6E8C">
          <w:pPr>
            <w:pStyle w:val="TOC3"/>
            <w:tabs>
              <w:tab w:val="right" w:leader="dot" w:pos="9350"/>
            </w:tabs>
            <w:rPr>
              <w:rFonts w:asciiTheme="minorHAnsi" w:eastAsiaTheme="minorEastAsia" w:hAnsiTheme="minorHAnsi"/>
              <w:noProof/>
              <w:sz w:val="22"/>
            </w:rPr>
          </w:pPr>
          <w:hyperlink w:anchor="_Toc18944115"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15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29249001" w14:textId="77777777" w:rsidR="008966CE" w:rsidRDefault="001B6E8C">
          <w:pPr>
            <w:pStyle w:val="TOC1"/>
            <w:tabs>
              <w:tab w:val="right" w:leader="dot" w:pos="9350"/>
            </w:tabs>
            <w:rPr>
              <w:rFonts w:asciiTheme="minorHAnsi" w:eastAsiaTheme="minorEastAsia" w:hAnsiTheme="minorHAnsi"/>
              <w:noProof/>
              <w:sz w:val="22"/>
            </w:rPr>
          </w:pPr>
          <w:hyperlink w:anchor="_Toc18944116" w:history="1">
            <w:r w:rsidR="008966CE" w:rsidRPr="00094165">
              <w:rPr>
                <w:rStyle w:val="Hyperlink"/>
                <w:noProof/>
              </w:rPr>
              <w:t>References</w:t>
            </w:r>
            <w:r w:rsidR="008966CE">
              <w:rPr>
                <w:noProof/>
                <w:webHidden/>
              </w:rPr>
              <w:tab/>
            </w:r>
            <w:r w:rsidR="008966CE">
              <w:rPr>
                <w:noProof/>
                <w:webHidden/>
              </w:rPr>
              <w:fldChar w:fldCharType="begin"/>
            </w:r>
            <w:r w:rsidR="008966CE">
              <w:rPr>
                <w:noProof/>
                <w:webHidden/>
              </w:rPr>
              <w:instrText xml:space="preserve"> PAGEREF _Toc18944116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8944097"/>
      <w:r w:rsidRPr="00201A51">
        <w:lastRenderedPageBreak/>
        <w:t>Background</w:t>
      </w:r>
      <w:bookmarkEnd w:id="1"/>
    </w:p>
    <w:p w14:paraId="778EBE4C" w14:textId="12A066C8" w:rsidR="00A5240F" w:rsidRDefault="008E5EDD" w:rsidP="00A5240F">
      <w:pPr>
        <w:pStyle w:val="NoSpacing"/>
        <w:ind w:firstLine="720"/>
      </w:pPr>
      <w:commentRangeStart w:id="2"/>
      <w:commentRangeStart w:id="3"/>
      <w:r>
        <w:t xml:space="preserve">Animals </w:t>
      </w:r>
      <w:commentRangeEnd w:id="2"/>
      <w:r w:rsidR="005C162B">
        <w:rPr>
          <w:rStyle w:val="CommentReference"/>
          <w:rFonts w:asciiTheme="minorHAnsi" w:hAnsiTheme="minorHAnsi"/>
        </w:rPr>
        <w:commentReference w:id="2"/>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rsidR="002714C1">
        <w:t xml:space="preserve"> the sensory</w:t>
      </w:r>
      <w:r>
        <w:t xml:space="preserve"> feedback signals that regulate locomotion</w:t>
      </w:r>
      <w:r w:rsidR="00E761B4" w:rsidRPr="00493B05">
        <w:t>.</w:t>
      </w:r>
      <w:r w:rsidR="00670C58">
        <w:t xml:space="preserve"> </w:t>
      </w:r>
      <w:r w:rsidR="00AD6A38">
        <w:t>The high-dimensional parameterization of sophisticated control systems is difficult to implement in existing robots, leading researchers</w:t>
      </w:r>
      <w:r w:rsidR="002714C1">
        <w:t xml:space="preserve"> to develop simplified models</w:t>
      </w:r>
      <w:r w:rsidR="00AD6A38">
        <w:t xml:space="preserve"> that make intelligent robotic navigation tenable. </w:t>
      </w:r>
      <w:r w:rsidR="002714C1">
        <w:t>Since animals do not seem to struggle with many of the navigational challenges that robots face, i</w:t>
      </w:r>
      <w:r w:rsidR="00AD6A38">
        <w:t xml:space="preserve">t </w:t>
      </w:r>
      <w:r w:rsidR="00A375C3">
        <w:t>stands to reason that a</w:t>
      </w:r>
      <w:r w:rsidR="00AD6A38">
        <w:t xml:space="preserve"> control system modeled after biological systems may offer a</w:t>
      </w:r>
      <w:r w:rsidR="002714C1">
        <w:t>n effective framework for robotic</w:t>
      </w:r>
      <w:r w:rsidR="00A375C3">
        <w:t xml:space="preserve"> </w:t>
      </w:r>
      <w:r w:rsidR="00AD6A38">
        <w:t>control systems</w:t>
      </w:r>
      <w:r w:rsidR="00A375C3">
        <w:t>.</w:t>
      </w:r>
      <w:commentRangeEnd w:id="3"/>
      <w:r w:rsidR="003456E6">
        <w:rPr>
          <w:rStyle w:val="CommentReference"/>
          <w:rFonts w:asciiTheme="minorHAnsi" w:hAnsiTheme="minorHAnsi"/>
        </w:rPr>
        <w:commentReference w:id="3"/>
      </w:r>
    </w:p>
    <w:p w14:paraId="5DC61CEA" w14:textId="1A55063A" w:rsidR="00641818" w:rsidRDefault="00641818" w:rsidP="00641818">
      <w:pPr>
        <w:pStyle w:val="NoSpacing"/>
        <w:ind w:firstLine="720"/>
      </w:pPr>
      <w:r>
        <w:t xml:space="preserve">Robots and animals must encode environmental state variables </w:t>
      </w:r>
      <w:r w:rsidR="00FB02D3">
        <w:t xml:space="preserve">in order </w:t>
      </w:r>
      <w:r>
        <w:t>to regulate downstream reflexes. In vertebrates, these</w:t>
      </w:r>
      <w:r w:rsidR="00FB02D3">
        <w:t xml:space="preserve"> afferent feedback</w:t>
      </w:r>
      <w:r>
        <w:t xml:space="preserve"> si</w:t>
      </w:r>
      <w:r w:rsidR="00CF7D71">
        <w:t>gnals are transmitted</w:t>
      </w:r>
      <w:r w:rsidR="007B08E2">
        <w:t xml:space="preserve"> through the spinal cord</w:t>
      </w:r>
      <w:r w:rsidR="00CF7D71">
        <w:t xml:space="preserve"> to </w:t>
      </w:r>
      <w:r>
        <w:t xml:space="preserve">processing centers in the brain, where high level cognitive decisions are made. </w:t>
      </w:r>
      <w:r w:rsidR="007B08E2">
        <w:t>Efferent signals then transmit highe</w:t>
      </w:r>
      <w:r w:rsidR="004449B3">
        <w:t>r level instructions to</w:t>
      </w:r>
      <w:r w:rsidR="007B08E2">
        <w:t xml:space="preserve"> actuators which </w:t>
      </w:r>
      <w:r w:rsidR="004449B3">
        <w:t>interface with</w:t>
      </w:r>
      <w:r w:rsidR="00264C75">
        <w:t xml:space="preserve"> </w:t>
      </w:r>
      <w:r w:rsidR="003A23E5">
        <w:t>and</w:t>
      </w:r>
      <w:r w:rsidR="00264C75">
        <w:t>,</w:t>
      </w:r>
      <w:r w:rsidR="003A23E5">
        <w:t xml:space="preserve"> oftentimes</w:t>
      </w:r>
      <w:r w:rsidR="00264C75">
        <w:t>, modify</w:t>
      </w:r>
      <w:r w:rsidR="007B08E2">
        <w:t xml:space="preserve"> the environment. </w:t>
      </w:r>
      <w:commentRangeStart w:id="4"/>
      <w:r w:rsidR="00B842EA" w:rsidRPr="00AB3F7A">
        <w:t>Levels of the nervous system are often</w:t>
      </w:r>
      <w:r w:rsidR="007B08E2" w:rsidRPr="00AB3F7A">
        <w:t xml:space="preserve"> distinguished based on the complexity of</w:t>
      </w:r>
      <w:r w:rsidR="00B842EA" w:rsidRPr="00AB3F7A">
        <w:t xml:space="preserve"> command signals or the level of cognitive processing</w:t>
      </w:r>
      <w:r w:rsidR="007B08E2" w:rsidRPr="00AB3F7A">
        <w:t xml:space="preserve"> </w:t>
      </w:r>
      <w:r w:rsidR="00B842EA" w:rsidRPr="00AB3F7A">
        <w:t>associated with the activity</w:t>
      </w:r>
      <w:r w:rsidR="007B08E2" w:rsidRPr="00AB3F7A">
        <w:t xml:space="preserve">. </w:t>
      </w:r>
      <w:r w:rsidR="00F34B35" w:rsidRPr="00AB3F7A">
        <w:t>U</w:t>
      </w:r>
      <w:r w:rsidRPr="00AB3F7A">
        <w:t xml:space="preserve">nderstanding </w:t>
      </w:r>
      <w:r w:rsidR="00B842EA" w:rsidRPr="00AB3F7A">
        <w:t>the functionality of</w:t>
      </w:r>
      <w:r w:rsidR="00F34B35" w:rsidRPr="00AB3F7A">
        <w:t xml:space="preserve"> </w:t>
      </w:r>
      <w:r w:rsidRPr="00AB3F7A">
        <w:t xml:space="preserve">individual levels </w:t>
      </w:r>
      <w:r w:rsidR="00F34B35" w:rsidRPr="00AB3F7A">
        <w:t>and the interconnection between them</w:t>
      </w:r>
      <w:r w:rsidR="00506182" w:rsidRPr="00AB3F7A">
        <w:t xml:space="preserve"> </w:t>
      </w:r>
      <w:r w:rsidR="00F34B35" w:rsidRPr="00AB3F7A">
        <w:t xml:space="preserve">is </w:t>
      </w:r>
      <w:r w:rsidR="00B842EA" w:rsidRPr="00AB3F7A">
        <w:t>a constant focus of study</w:t>
      </w:r>
      <w:r w:rsidR="00F34B35" w:rsidRPr="00AB3F7A">
        <w:t>.</w:t>
      </w:r>
      <w:commentRangeEnd w:id="4"/>
      <w:r w:rsidR="003456E6">
        <w:rPr>
          <w:rStyle w:val="CommentReference"/>
          <w:rFonts w:asciiTheme="minorHAnsi" w:hAnsiTheme="minorHAnsi"/>
        </w:rPr>
        <w:commentReference w:id="4"/>
      </w:r>
    </w:p>
    <w:p w14:paraId="7AB0239C" w14:textId="047455E1" w:rsidR="006F0E4F" w:rsidRDefault="00AF3C78" w:rsidP="00A5240F">
      <w:pPr>
        <w:pStyle w:val="NoSpacing"/>
        <w:ind w:firstLine="720"/>
      </w:pPr>
      <w:r>
        <w:t>Typical robotic control systems</w:t>
      </w:r>
      <w:r w:rsidR="00691EAB">
        <w:t xml:space="preserve"> use a top-down approach</w:t>
      </w:r>
      <w:r w:rsidR="00BE5442">
        <w:t>,</w:t>
      </w:r>
      <w:r w:rsidR="00691EAB">
        <w:t xml:space="preserve"> with a high level processing unit directing the integration of sensor input and actuator control.</w:t>
      </w:r>
      <w:r w:rsidR="006F0E4F">
        <w:t xml:space="preserve"> Although the state of the art advances every year, </w:t>
      </w:r>
      <w:r w:rsidR="00661B75">
        <w:t>capabilities of advanced robots are still dwarfed by that of newborn animals</w:t>
      </w:r>
      <w:r w:rsidR="006F0E4F">
        <w:t>.</w:t>
      </w:r>
      <w:r w:rsidR="00691EAB">
        <w:t xml:space="preserve"> While robotic syst</w:t>
      </w:r>
      <w:r w:rsidR="009A680F">
        <w:t xml:space="preserve">ems are effective at </w:t>
      </w:r>
      <w:r w:rsidR="00B31F2A">
        <w:t>completing predetermined</w:t>
      </w:r>
      <w:r w:rsidR="00691EAB">
        <w:t xml:space="preserve"> task</w:t>
      </w:r>
      <w:r w:rsidR="00B31F2A">
        <w:t>s</w:t>
      </w:r>
      <w:r w:rsidR="00691EAB">
        <w:t xml:space="preserve">, </w:t>
      </w:r>
      <w:r w:rsidR="00D00E99">
        <w:t>they lack the generality of task per</w:t>
      </w:r>
      <w:r w:rsidR="006F0E4F">
        <w:t>formance</w:t>
      </w:r>
      <w:r w:rsidR="000A020E">
        <w:t xml:space="preserve">. </w:t>
      </w:r>
      <w:r w:rsidR="003456E6">
        <w:t>Many n</w:t>
      </w:r>
      <w:r w:rsidR="003456E6" w:rsidRPr="006B58AC">
        <w:t xml:space="preserve">ewborn </w:t>
      </w:r>
      <w:r w:rsidR="000A020E" w:rsidRPr="006B58AC">
        <w:t>a</w:t>
      </w:r>
      <w:r w:rsidR="006F0E4F" w:rsidRPr="006B58AC">
        <w:t>nimals possess</w:t>
      </w:r>
      <w:r w:rsidR="000A020E" w:rsidRPr="006B58AC">
        <w:t xml:space="preserve"> this gen</w:t>
      </w:r>
      <w:r w:rsidR="006B58AC" w:rsidRPr="006B58AC">
        <w:t xml:space="preserve">erality, allowing them to walk just </w:t>
      </w:r>
      <w:r w:rsidR="000A020E" w:rsidRPr="006B58AC">
        <w:t xml:space="preserve">minutes </w:t>
      </w:r>
      <w:r w:rsidR="000A020E" w:rsidRPr="006B58AC">
        <w:lastRenderedPageBreak/>
        <w:t>after birth</w:t>
      </w:r>
      <w:r w:rsidR="006F0E4F" w:rsidRPr="006B58AC">
        <w:t>.</w:t>
      </w:r>
      <w:r w:rsidR="006F0E4F">
        <w:t xml:space="preserve"> Robots are better equipped to enter</w:t>
      </w:r>
      <w:r w:rsidR="007836F1">
        <w:t xml:space="preserve"> well-understood environments and</w:t>
      </w:r>
      <w:r w:rsidR="000A020E">
        <w:t xml:space="preserve"> complete hardcoded</w:t>
      </w:r>
      <w:r w:rsidR="007836F1">
        <w:t xml:space="preserve"> tasks rather than modulate their behavior based on varying environmental factors</w:t>
      </w:r>
      <w:r w:rsidR="00782B6E">
        <w:t>.</w:t>
      </w:r>
    </w:p>
    <w:p w14:paraId="3BAEA5EA" w14:textId="2A3CA06C" w:rsidR="000A020E" w:rsidRDefault="000A020E" w:rsidP="00A5240F">
      <w:pPr>
        <w:pStyle w:val="NoSpacing"/>
        <w:ind w:firstLine="720"/>
      </w:pPr>
      <w:r w:rsidRPr="00D862C7">
        <w:t>Studies have been done on many types of locomotion such as swimming</w:t>
      </w:r>
      <w:r w:rsidR="00903DBC" w:rsidRPr="00D862C7">
        <w:t xml:space="preserve"> </w:t>
      </w:r>
      <w:r w:rsidR="00903DBC" w:rsidRPr="00D862C7">
        <w:fldChar w:fldCharType="begin"/>
      </w:r>
      <w:r w:rsidR="00903DBC" w:rsidRPr="00D862C7">
        <w:instrText xml:space="preserve"> ADDIN ZOTERO_ITEM CSL_CITATION {"citationID":"Pp3AgWtQ","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00903DBC" w:rsidRPr="00D862C7">
        <w:fldChar w:fldCharType="separate"/>
      </w:r>
      <w:r w:rsidR="00903DBC" w:rsidRPr="00D862C7">
        <w:rPr>
          <w:rFonts w:cs="Times New Roman"/>
        </w:rPr>
        <w:t>(Weeks and Jr 1978)</w:t>
      </w:r>
      <w:r w:rsidR="00903DBC" w:rsidRPr="00D862C7">
        <w:fldChar w:fldCharType="end"/>
      </w:r>
      <w:r w:rsidRPr="00D862C7">
        <w:t>, flying</w:t>
      </w:r>
      <w:r w:rsidR="00903DBC" w:rsidRPr="00D862C7">
        <w:t xml:space="preserve"> </w:t>
      </w:r>
      <w:r w:rsidR="00903DBC" w:rsidRPr="00D862C7">
        <w:fldChar w:fldCharType="begin"/>
      </w:r>
      <w:r w:rsidR="00903DBC" w:rsidRPr="00D862C7">
        <w:instrText xml:space="preserve"> ADDIN ZOTERO_ITEM CSL_CITATION {"citationID":"bH87cbcM","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00903DBC" w:rsidRPr="00D862C7">
        <w:fldChar w:fldCharType="separate"/>
      </w:r>
      <w:r w:rsidR="00903DBC" w:rsidRPr="00D862C7">
        <w:rPr>
          <w:rFonts w:cs="Times New Roman"/>
        </w:rPr>
        <w:t>(Chung and Dorothy 2010)</w:t>
      </w:r>
      <w:r w:rsidR="00903DBC" w:rsidRPr="00D862C7">
        <w:fldChar w:fldCharType="end"/>
      </w:r>
      <w:r w:rsidRPr="00D862C7">
        <w:t>, or undulating</w:t>
      </w:r>
      <w:r w:rsidR="00903DBC" w:rsidRPr="00D862C7">
        <w:t xml:space="preserve"> </w:t>
      </w:r>
      <w:r w:rsidR="00903DBC" w:rsidRPr="00D862C7">
        <w:fldChar w:fldCharType="begin"/>
      </w:r>
      <w:r w:rsidR="00903DBC" w:rsidRPr="00D862C7">
        <w:instrText xml:space="preserve"> ADDIN ZOTERO_ITEM CSL_CITATION {"citationID":"tsZizM89","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00903DBC" w:rsidRPr="00D862C7">
        <w:fldChar w:fldCharType="separate"/>
      </w:r>
      <w:r w:rsidR="00903DBC" w:rsidRPr="00D862C7">
        <w:rPr>
          <w:rFonts w:cs="Times New Roman"/>
        </w:rPr>
        <w:t>(Bryden and Cohen 2008)</w:t>
      </w:r>
      <w:r w:rsidR="00903DBC" w:rsidRPr="00D862C7">
        <w:fldChar w:fldCharType="end"/>
      </w:r>
      <w:r w:rsidRPr="00D862C7">
        <w:t xml:space="preserve">. </w:t>
      </w:r>
      <w:r w:rsidR="0006500C" w:rsidRPr="00D862C7">
        <w:t>Legged locomotion is a preferable approach</w:t>
      </w:r>
      <w:r w:rsidRPr="00D862C7">
        <w:t xml:space="preserve"> for navigating complex</w:t>
      </w:r>
      <w:r w:rsidR="0006500C" w:rsidRPr="00D862C7">
        <w:t>, human-dominated</w:t>
      </w:r>
      <w:r w:rsidRPr="00D862C7">
        <w:t xml:space="preserve"> areas </w:t>
      </w:r>
      <w:r w:rsidR="0006500C" w:rsidRPr="00D862C7">
        <w:t>because it offers a stable approach to addressing complex environmental demands</w:t>
      </w:r>
      <w:r w:rsidRPr="00D862C7">
        <w:t xml:space="preserve">. </w:t>
      </w:r>
      <w:r w:rsidR="0006500C" w:rsidRPr="00D862C7">
        <w:t>However, the complexity of coordinated l</w:t>
      </w:r>
      <w:r w:rsidRPr="00D862C7">
        <w:t xml:space="preserve">egged locomotion </w:t>
      </w:r>
      <w:r w:rsidR="0006500C" w:rsidRPr="00D862C7">
        <w:t>necessitates a high level of processing and sophisticated</w:t>
      </w:r>
      <w:r w:rsidRPr="00D862C7">
        <w:t xml:space="preserve"> actuators</w:t>
      </w:r>
      <w:r w:rsidR="0006500C" w:rsidRPr="00D862C7">
        <w:t xml:space="preserve"> that are</w:t>
      </w:r>
      <w:r w:rsidRPr="00D862C7">
        <w:t xml:space="preserve"> </w:t>
      </w:r>
      <w:r w:rsidR="0006500C" w:rsidRPr="00D862C7">
        <w:t xml:space="preserve">simultaneously </w:t>
      </w:r>
      <w:commentRangeStart w:id="5"/>
      <w:r w:rsidR="0006500C" w:rsidRPr="00D862C7">
        <w:t>durable and delicate</w:t>
      </w:r>
      <w:commentRangeEnd w:id="5"/>
      <w:r w:rsidR="003456E6">
        <w:rPr>
          <w:rStyle w:val="CommentReference"/>
          <w:rFonts w:asciiTheme="minorHAnsi" w:hAnsiTheme="minorHAnsi"/>
        </w:rPr>
        <w:commentReference w:id="5"/>
      </w:r>
      <w:r w:rsidRPr="00D862C7">
        <w:t>.</w:t>
      </w:r>
      <w:r>
        <w:t xml:space="preserve"> </w:t>
      </w:r>
    </w:p>
    <w:p w14:paraId="2C2B690D" w14:textId="438997BF" w:rsidR="0098604F" w:rsidRDefault="0098604F" w:rsidP="00E554ED">
      <w:pPr>
        <w:pStyle w:val="NoSpacing"/>
        <w:ind w:firstLine="720"/>
      </w:pPr>
      <w:r>
        <w:t xml:space="preserve">The growing inclusion of biomechanics in robotic design emphasizes the importance of incorporating principles of “living machines” into product development. </w:t>
      </w:r>
      <w:r w:rsidR="00782B6E">
        <w:t xml:space="preserve">Walking robots have been a focus of scientific research for decades, with uses such as rehabilitation, search and rescue, and even commercial products </w:t>
      </w:r>
      <w:r w:rsidR="00782B6E">
        <w:fldChar w:fldCharType="begin"/>
      </w:r>
      <w:r w:rsidR="00EA205E">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rsidR="00782B6E">
        <w:fldChar w:fldCharType="separate"/>
      </w:r>
      <w:r w:rsidR="00EA205E" w:rsidRPr="00EA205E">
        <w:rPr>
          <w:rFonts w:cs="Times New Roman"/>
        </w:rPr>
        <w:t>(Lakatos et al. 2016; Chang et al. 2017; Stefan O. Schrade et al. 2018)</w:t>
      </w:r>
      <w:r w:rsidR="00782B6E">
        <w:fldChar w:fldCharType="end"/>
      </w:r>
      <w:r w:rsidR="00782B6E">
        <w:t xml:space="preserve">. </w:t>
      </w:r>
      <w:r w:rsidR="00E554ED">
        <w:t xml:space="preserve">Roboticists are beginning to </w:t>
      </w:r>
      <w:r w:rsidR="00F14BBA">
        <w:t>incorporate musculature</w:t>
      </w:r>
      <w:r w:rsidR="00E554ED">
        <w:t xml:space="preserve"> in these robots and even </w:t>
      </w:r>
      <w:r w:rsidR="00F14BBA">
        <w:t>integrating</w:t>
      </w:r>
      <w:r w:rsidR="00E554ED">
        <w:t xml:space="preserve"> biological control systems</w:t>
      </w:r>
      <w:r w:rsidR="00797F8A">
        <w:t xml:space="preserve"> to coordinate them</w:t>
      </w:r>
      <w:r w:rsidR="00E554ED">
        <w:t xml:space="preserve"> </w:t>
      </w:r>
      <w:commentRangeStart w:id="6"/>
      <w:r w:rsidR="00E554ED">
        <w:fldChar w:fldCharType="begin"/>
      </w:r>
      <w:r w:rsidR="00EA205E">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EA205E" w:rsidRPr="00EA205E">
        <w:rPr>
          <w:rFonts w:cs="Times New Roman"/>
        </w:rPr>
        <w:t>(Sharbafi et al. 2016; Luo et al. 2018)</w:t>
      </w:r>
      <w:r w:rsidR="00E554ED">
        <w:fldChar w:fldCharType="end"/>
      </w:r>
      <w:commentRangeEnd w:id="6"/>
      <w:r w:rsidR="003456E6">
        <w:rPr>
          <w:rStyle w:val="CommentReference"/>
          <w:rFonts w:asciiTheme="minorHAnsi" w:hAnsiTheme="minorHAnsi"/>
        </w:rPr>
        <w:commentReference w:id="6"/>
      </w:r>
      <w:r>
        <w:t>.</w:t>
      </w:r>
    </w:p>
    <w:p w14:paraId="46CB5C36" w14:textId="189BD2DB" w:rsidR="00782B6E" w:rsidRDefault="008510FF" w:rsidP="00E554ED">
      <w:pPr>
        <w:pStyle w:val="NoSpacing"/>
        <w:ind w:firstLine="720"/>
      </w:pPr>
      <w:r>
        <w:t xml:space="preserve">Pursuing </w:t>
      </w:r>
      <w:r w:rsidR="00E554ED">
        <w:t>a stan</w:t>
      </w:r>
      <w:r>
        <w:t>dard of biological fidelity is</w:t>
      </w:r>
      <w:r w:rsidR="00E554ED">
        <w:t xml:space="preserve"> computationally impossible</w:t>
      </w:r>
      <w:r>
        <w:t xml:space="preserve"> with current technology</w:t>
      </w:r>
      <w:r w:rsidR="00E554ED">
        <w:t xml:space="preserve">. </w:t>
      </w:r>
      <w:r w:rsidR="00E554ED" w:rsidRPr="0055161B">
        <w:t>Emulating the complexity of living nervous systems, especially</w:t>
      </w:r>
      <w:r w:rsidRPr="0055161B">
        <w:t xml:space="preserve"> those of a human, is untenable</w:t>
      </w:r>
      <w:r w:rsidR="00E554ED" w:rsidRPr="0055161B">
        <w:t xml:space="preserve"> due </w:t>
      </w:r>
      <w:r w:rsidRPr="0055161B">
        <w:t xml:space="preserve">in part </w:t>
      </w:r>
      <w:r w:rsidR="00E554ED" w:rsidRPr="0055161B">
        <w:t>t</w:t>
      </w:r>
      <w:r w:rsidRPr="0055161B">
        <w:t xml:space="preserve">o computational constraints but also </w:t>
      </w:r>
      <w:r w:rsidR="00E554ED" w:rsidRPr="0055161B">
        <w:t>biological uncertainty.</w:t>
      </w:r>
      <w:r w:rsidRPr="0055161B">
        <w:t xml:space="preserve"> A complete neuronal mapping of the human brain, for instance, is still many years away</w:t>
      </w:r>
      <w:r w:rsidR="000F46D8" w:rsidRPr="0055161B">
        <w:t xml:space="preserve">. Even with a complete map, </w:t>
      </w:r>
      <w:r w:rsidR="00B34E57" w:rsidRPr="0055161B">
        <w:t>understanding the functionality of every neural c</w:t>
      </w:r>
      <w:r w:rsidR="000F46D8" w:rsidRPr="0055161B">
        <w:t>onnection is also difficult</w:t>
      </w:r>
      <w:r w:rsidR="00B34E57" w:rsidRPr="0055161B">
        <w:t>.</w:t>
      </w:r>
      <w:r>
        <w:t xml:space="preserve"> </w:t>
      </w:r>
      <w:r w:rsidR="008914F6">
        <w:t>For this reason, it is</w:t>
      </w:r>
      <w:r w:rsidR="00E554ED">
        <w:t xml:space="preserve"> useful to </w:t>
      </w:r>
      <w:r w:rsidR="008914F6">
        <w:t xml:space="preserve">develop systems which reduce computational complexity </w:t>
      </w:r>
      <w:r w:rsidR="00E554ED">
        <w:t>by reducing the paramet</w:t>
      </w:r>
      <w:r w:rsidR="00DA117F">
        <w:t>erization of control variables.</w:t>
      </w:r>
    </w:p>
    <w:p w14:paraId="11308F0F" w14:textId="5DD1C579" w:rsidR="00BE5442" w:rsidRDefault="005D7E34" w:rsidP="00A5240F">
      <w:pPr>
        <w:pStyle w:val="NoSpacing"/>
        <w:ind w:firstLine="720"/>
      </w:pPr>
      <w:r>
        <w:t>The difficulty of implementing a generalizable co</w:t>
      </w:r>
      <w:r w:rsidR="00826FED">
        <w:t>ntrol system lies in providing the</w:t>
      </w:r>
      <w:r>
        <w:t xml:space="preserve"> robust framework necessary to </w:t>
      </w:r>
      <w:r w:rsidR="00826FED">
        <w:t>respond to</w:t>
      </w:r>
      <w:r>
        <w:t xml:space="preserve"> environment</w:t>
      </w:r>
      <w:r w:rsidR="00826FED">
        <w:t>al uncertainty</w:t>
      </w:r>
      <w:r>
        <w:t xml:space="preserve"> while avoiding engrained, </w:t>
      </w:r>
      <w:r>
        <w:lastRenderedPageBreak/>
        <w:t xml:space="preserve">predetermined </w:t>
      </w:r>
      <w:r w:rsidR="006432A9">
        <w:t>command instructions</w:t>
      </w:r>
      <w:r>
        <w:t xml:space="preserve">. </w:t>
      </w:r>
      <w:r w:rsidR="001C2DB8">
        <w:t xml:space="preserve">Living organisms modulate their behavior based on </w:t>
      </w:r>
      <w:r w:rsidR="00875F3E">
        <w:t>near</w:t>
      </w:r>
      <w:r w:rsidR="00826FED">
        <w:t>ly</w:t>
      </w:r>
      <w:r w:rsidR="00875F3E">
        <w:t xml:space="preserve"> </w:t>
      </w:r>
      <w:r w:rsidR="001C2DB8">
        <w:t>constant</w:t>
      </w:r>
      <w:r w:rsidR="00826FED">
        <w:t xml:space="preserve"> afferent</w:t>
      </w:r>
      <w:r w:rsidR="001C2DB8">
        <w:t xml:space="preserve">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826FED">
        <w:t xml:space="preserve"> rapid responses to</w:t>
      </w:r>
      <w:r w:rsidR="00F306DB">
        <w:t xml:space="preserve"> protect the organism from environmental </w:t>
      </w:r>
      <w:r w:rsidR="00826FED">
        <w:t>hazards</w:t>
      </w:r>
      <w:r w:rsidR="00F306DB">
        <w:t xml:space="preserve"> (e.g. retracting one’s hand from a hot stove).</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w:t>
      </w:r>
      <w:r w:rsidR="00826FED">
        <w:t>systems</w:t>
      </w:r>
      <w:r w:rsidR="003F7914">
        <w:t xml:space="preserve"> into robots </w:t>
      </w:r>
      <w:r w:rsidR="003F7914">
        <w:fldChar w:fldCharType="begin"/>
      </w:r>
      <w:r w:rsidR="00EA205E">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EA205E" w:rsidRPr="00EA205E">
        <w:rPr>
          <w:rFonts w:cs="Times New Roman"/>
        </w:rPr>
        <w:t>(Szczecinski, Hunt, and Quinn 2017b; Szczecinski, Martin, et al. 2014)</w:t>
      </w:r>
      <w:r w:rsidR="003F7914">
        <w:fldChar w:fldCharType="end"/>
      </w:r>
      <w:r w:rsidR="003F7914">
        <w:t>.</w:t>
      </w:r>
    </w:p>
    <w:p w14:paraId="332ED066" w14:textId="5AFBC3B5" w:rsidR="00AE5DB5" w:rsidRDefault="00DC2390" w:rsidP="00242DAB">
      <w:pPr>
        <w:pStyle w:val="Heading2"/>
      </w:pPr>
      <w:bookmarkStart w:id="7" w:name="_Toc18944098"/>
      <w:r>
        <w:t>Modeling Considerations</w:t>
      </w:r>
      <w:bookmarkEnd w:id="7"/>
    </w:p>
    <w:p w14:paraId="25C1E796" w14:textId="7E0F3E93" w:rsidR="007E5521" w:rsidRDefault="007E5521" w:rsidP="007E5521">
      <w:pPr>
        <w:pStyle w:val="NoSpacing"/>
        <w:ind w:firstLine="720"/>
      </w:pPr>
      <w:r>
        <w:t xml:space="preserve">An effective control system should accommodate environmental uncertainty by coordinating </w:t>
      </w:r>
      <w:r w:rsidR="008D6D03">
        <w:t>responses</w:t>
      </w:r>
      <w:r>
        <w:t xml:space="preserve"> at appropriate timescales and </w:t>
      </w:r>
      <w:r w:rsidR="008D6D03">
        <w:t>processing sensory feedback</w:t>
      </w:r>
      <w:r>
        <w:t xml:space="preserve">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w:t>
      </w:r>
      <w:r w:rsidR="00BB0BB3">
        <w:t xml:space="preserve"> so</w:t>
      </w:r>
      <w:r w:rsidR="0076177B">
        <w:t xml:space="preserve"> </w:t>
      </w:r>
      <w:r w:rsidR="00BB0BB3">
        <w:t>as to avoid impeding the natural activity of a system and</w:t>
      </w:r>
      <w:r>
        <w:t xml:space="preserve"> to distill this wealth of biological information into a form that is </w:t>
      </w:r>
      <w:r w:rsidR="0076177B">
        <w:t>useable for control of robotic systems</w:t>
      </w:r>
      <w:r>
        <w:t>.</w:t>
      </w:r>
    </w:p>
    <w:p w14:paraId="1332DCCA" w14:textId="205BC1EC" w:rsidR="00DA117F" w:rsidRDefault="00DA117F" w:rsidP="00DA117F">
      <w:pPr>
        <w:pStyle w:val="NoSpacing"/>
        <w:ind w:firstLine="720"/>
      </w:pPr>
      <w:r>
        <w:t xml:space="preserve">Models of neuromechanical systems must integrate both the nervous system and associated body systems to understand how neural activation influences biomechanical behaviors. The nervous system coordinates body systems (e.g. muscles and skeleton) to manipulate the environment and processes sensory feedback to plan future actions. </w:t>
      </w:r>
      <w:commentRangeStart w:id="8"/>
      <w:r>
        <w:t>By grouping neuromechanical subsystems</w:t>
      </w:r>
      <w:commentRangeEnd w:id="8"/>
      <w:r w:rsidR="0076177B">
        <w:rPr>
          <w:rStyle w:val="CommentReference"/>
          <w:rFonts w:asciiTheme="minorHAnsi" w:hAnsiTheme="minorHAnsi"/>
        </w:rPr>
        <w:commentReference w:id="8"/>
      </w:r>
      <w:r>
        <w:t xml:space="preserve">, it may be possible to simultaneously develop functional robotic systems while also </w:t>
      </w:r>
      <w:r>
        <w:lastRenderedPageBreak/>
        <w:t xml:space="preserve">influencing biological experiments aimed at identifying novel control pathways. Research suggests that the nervous system controls the body using neural “suggestions” rather than “demands”, issuing generalized commands that are contingent on the states of the body and environment </w:t>
      </w:r>
      <w:r>
        <w:fldChar w:fldCharType="begin"/>
      </w:r>
      <w:r>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EA205E">
        <w:rPr>
          <w:rFonts w:cs="Times New Roman"/>
        </w:rPr>
        <w:t>(Chiel and Beer 1997)</w:t>
      </w:r>
      <w:r>
        <w:fldChar w:fldCharType="end"/>
      </w:r>
      <w:r>
        <w:t xml:space="preserve">. This is likely caused by the simultaneous development of the systems, making the independent analysis of adaptive behavior difficult when attempting to model the nervous system independent of a body </w:t>
      </w:r>
      <w:r>
        <w:fldChar w:fldCharType="begin"/>
      </w:r>
      <w:r>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fldChar w:fldCharType="separate"/>
      </w:r>
      <w:r w:rsidRPr="00EA205E">
        <w:rPr>
          <w:rFonts w:cs="Times New Roman"/>
        </w:rPr>
        <w:t>(Chiel et al. 2009)</w:t>
      </w:r>
      <w:r>
        <w:fldChar w:fldCharType="end"/>
      </w:r>
      <w:r>
        <w:t xml:space="preserve">. Developing models that accurately reflect the </w:t>
      </w:r>
      <w:commentRangeStart w:id="9"/>
      <w:r>
        <w:t xml:space="preserve">neural entrainment </w:t>
      </w:r>
      <w:commentRangeEnd w:id="9"/>
      <w:r w:rsidR="0076177B">
        <w:rPr>
          <w:rStyle w:val="CommentReference"/>
          <w:rFonts w:asciiTheme="minorHAnsi" w:hAnsiTheme="minorHAnsi"/>
        </w:rPr>
        <w:commentReference w:id="9"/>
      </w:r>
      <w:r>
        <w:t>exhibited by the intertwined nervous and body systems is contingent on simulating environmental factors as realistically as possible.</w:t>
      </w:r>
    </w:p>
    <w:p w14:paraId="44DC999C" w14:textId="2515B6F5" w:rsidR="00931FD4" w:rsidRDefault="00E44AE3" w:rsidP="00A5240F">
      <w:pPr>
        <w:pStyle w:val="NoSpacing"/>
        <w:ind w:firstLine="720"/>
      </w:pPr>
      <w:r>
        <w:t xml:space="preserve">Modeling living systems </w:t>
      </w:r>
      <w:r w:rsidR="0076177B">
        <w:t>is</w:t>
      </w:r>
      <w:r>
        <w:t xml:space="preserve"> an iterative process that oscillates between searching for new structu</w:t>
      </w:r>
      <w:r w:rsidR="001519FA">
        <w:t>res,</w:t>
      </w:r>
      <w:r w:rsidR="00BB0BB3">
        <w:t xml:space="preserve"> modeling the structures, testing the</w:t>
      </w:r>
      <w:r w:rsidR="001519FA">
        <w:t xml:space="preserve"> response</w:t>
      </w:r>
      <w:r w:rsidR="00BB0BB3">
        <w:t xml:space="preserve"> of known structures, and replicating them</w:t>
      </w:r>
      <w:r>
        <w:t xml:space="preserve"> </w:t>
      </w:r>
      <w:r w:rsidR="003B2602">
        <w:t>in simulation</w:t>
      </w:r>
      <w:r>
        <w:t xml:space="preserve">. </w:t>
      </w:r>
      <w:r w:rsidR="000127E6">
        <w:t xml:space="preserve">There are different </w:t>
      </w:r>
      <w:r w:rsidR="00F923FD">
        <w:t xml:space="preserve">approaches </w:t>
      </w:r>
      <w:r w:rsidR="000127E6">
        <w:t xml:space="preserve">to modeling </w:t>
      </w:r>
      <w:r w:rsidR="00F923FD">
        <w:t>depend</w:t>
      </w:r>
      <w:r w:rsidR="000127E6">
        <w:t>ing</w:t>
      </w:r>
      <w:r w:rsidR="009C2EDD">
        <w:t xml:space="preserve"> on experimental goals.</w:t>
      </w:r>
      <w:r w:rsidR="00F923FD">
        <w:t xml:space="preserve"> </w:t>
      </w:r>
      <w:r w:rsidR="009C2EDD">
        <w:t xml:space="preserve">Often, modeling </w:t>
      </w:r>
      <w:r w:rsidR="0076177B">
        <w:t xml:space="preserve">assumes </w:t>
      </w:r>
      <w:r w:rsidR="0031210B">
        <w:t xml:space="preserve">a morphological or functional </w:t>
      </w:r>
      <w:r w:rsidR="00F923FD">
        <w:t>approach</w:t>
      </w:r>
      <w:r w:rsidR="0076177B">
        <w:t>,</w:t>
      </w:r>
      <w:r w:rsidR="00365447">
        <w:t xml:space="preserve"> </w:t>
      </w:r>
      <w:r w:rsidR="00365447" w:rsidRPr="00365447">
        <w:t>depending on whether the model is focused more on engineering or biology</w:t>
      </w:r>
      <w:r w:rsidR="00DE3FA9">
        <w:t xml:space="preserve"> </w:t>
      </w:r>
      <w:r w:rsidR="00DE3FA9">
        <w:fldChar w:fldCharType="begin"/>
      </w:r>
      <w:r w:rsidR="00EA205E">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EA205E" w:rsidRPr="00EA205E">
        <w:rPr>
          <w:rFonts w:cs="Times New Roman"/>
        </w:rPr>
        <w:t>(Buschmann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9C2EDD">
        <w:t>have well-documented biological</w:t>
      </w:r>
      <w:r w:rsidR="00D65C07">
        <w:t xml:space="preserve"> systems w</w:t>
      </w:r>
      <w:r w:rsidR="009C2EDD">
        <w:t>ith high specificity, making it possible to represent</w:t>
      </w:r>
      <w:r w:rsidR="00D65C07">
        <w:t xml:space="preserve"> the system</w:t>
      </w:r>
      <w:r w:rsidR="0031210B">
        <w:t xml:space="preserve"> </w:t>
      </w:r>
      <w:r w:rsidR="00D65C07">
        <w:t>as specific neurons or neuron groups</w:t>
      </w:r>
      <w:r w:rsidR="0031210B">
        <w:t>.</w:t>
      </w:r>
      <w:r w:rsidR="00D65C07">
        <w:t xml:space="preserve"> F</w:t>
      </w:r>
      <w:r w:rsidR="00A5240F">
        <w:t>unctional approach</w:t>
      </w:r>
      <w:r w:rsidR="00D65C07">
        <w:t xml:space="preserve">es prioritize </w:t>
      </w:r>
      <w:r w:rsidR="009C2EDD">
        <w:t xml:space="preserve">replicating </w:t>
      </w:r>
      <w:r w:rsidR="00D65C07">
        <w:t>output metrics (e.g. joint motion, output torque) rather than direct biological representation</w:t>
      </w:r>
      <w:r w:rsidR="00F6381D">
        <w:t xml:space="preserve">. </w:t>
      </w:r>
      <w:r w:rsidR="004457F5">
        <w:t xml:space="preserve">Functional approaches are more common in robotic applications where designs </w:t>
      </w:r>
      <w:r w:rsidR="009C2EDD">
        <w:t>are constrained by</w:t>
      </w:r>
      <w:r w:rsidR="004457F5">
        <w:t xml:space="preserve"> manufacturing </w:t>
      </w:r>
      <w:r w:rsidR="009C2EDD">
        <w:t>limitations. M</w:t>
      </w:r>
      <w:r w:rsidR="004457F5">
        <w:t>orphological approaches are more common in biological studies</w:t>
      </w:r>
      <w:r w:rsidR="00A95F89">
        <w:t xml:space="preserve"> </w:t>
      </w:r>
      <w:r w:rsidR="00A95F89" w:rsidRPr="00365447">
        <w:t>because they allow researchers to experiment with systems that may be impossible to test in a real environment</w:t>
      </w:r>
      <w:r w:rsidR="004457F5">
        <w:t xml:space="preserve">. </w:t>
      </w:r>
    </w:p>
    <w:p w14:paraId="25FD9C0B" w14:textId="46828B71" w:rsidR="00A5240F" w:rsidRPr="00A5240F" w:rsidRDefault="0076177B" w:rsidP="00A5240F">
      <w:pPr>
        <w:pStyle w:val="NoSpacing"/>
        <w:ind w:firstLine="720"/>
      </w:pPr>
      <w:r>
        <w:t>My</w:t>
      </w:r>
      <w:r w:rsidRPr="00340692">
        <w:t xml:space="preserve"> </w:t>
      </w:r>
      <w:r w:rsidR="00D9453A" w:rsidRPr="00340692">
        <w:t>proposed</w:t>
      </w:r>
      <w:r w:rsidR="00F6381D" w:rsidRPr="00340692">
        <w:t xml:space="preserve"> model takes </w:t>
      </w:r>
      <w:r w:rsidR="00D9453A" w:rsidRPr="00340692">
        <w:t xml:space="preserve">a </w:t>
      </w:r>
      <w:r w:rsidR="00F6381D" w:rsidRPr="00340692">
        <w:t>morphological</w:t>
      </w:r>
      <w:r w:rsidR="00D9453A" w:rsidRPr="00340692">
        <w:t xml:space="preserve"> approach while maintaining emphasis on the functional demands of a robotic control system</w:t>
      </w:r>
      <w:r w:rsidR="00F6381D" w:rsidRPr="00340692">
        <w:t>.</w:t>
      </w:r>
      <w:r w:rsidR="00365447" w:rsidRPr="00340692">
        <w:t xml:space="preserve"> Specific neural systems</w:t>
      </w:r>
      <w:r w:rsidR="00931FD4" w:rsidRPr="00340692">
        <w:t xml:space="preserve"> from </w:t>
      </w:r>
      <w:commentRangeStart w:id="10"/>
      <w:r w:rsidR="00931FD4" w:rsidRPr="00340692">
        <w:t>cat</w:t>
      </w:r>
      <w:r w:rsidR="00365447" w:rsidRPr="00340692">
        <w:t>s</w:t>
      </w:r>
      <w:r w:rsidR="00931FD4" w:rsidRPr="00340692">
        <w:t xml:space="preserve"> </w:t>
      </w:r>
      <w:commentRangeEnd w:id="10"/>
      <w:r>
        <w:rPr>
          <w:rStyle w:val="CommentReference"/>
          <w:rFonts w:asciiTheme="minorHAnsi" w:hAnsiTheme="minorHAnsi"/>
        </w:rPr>
        <w:commentReference w:id="10"/>
      </w:r>
      <w:r w:rsidR="00931FD4" w:rsidRPr="00340692">
        <w:t xml:space="preserve">and have been </w:t>
      </w:r>
      <w:r w:rsidR="00931FD4" w:rsidRPr="00340692">
        <w:lastRenderedPageBreak/>
        <w:t>implemented in the model. Functional data from Fischer has been included as an output metric for testing the modeled physical system.</w:t>
      </w:r>
    </w:p>
    <w:p w14:paraId="070FEB07" w14:textId="47F58390" w:rsidR="00EC01D6" w:rsidRPr="00EC01D6" w:rsidRDefault="008D6D5D" w:rsidP="00242DAB">
      <w:pPr>
        <w:pStyle w:val="Heading2"/>
      </w:pPr>
      <w:bookmarkStart w:id="11" w:name="_Toc18944099"/>
      <w:r>
        <w:t>Rats as a Model</w:t>
      </w:r>
      <w:bookmarkEnd w:id="11"/>
    </w:p>
    <w:p w14:paraId="3B4F01C3" w14:textId="740BBBCE"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9C5D6D">
        <w:t>the rat is a legged vertebrate</w:t>
      </w:r>
      <w:r w:rsidR="00E564B0">
        <w:t xml:space="preserve"> with a well-documented anatomy</w:t>
      </w:r>
      <w:r w:rsidR="000C606A">
        <w:t xml:space="preserve">. Second, </w:t>
      </w:r>
      <w:r w:rsidR="00E564B0">
        <w:t>rats use legged locomotion i</w:t>
      </w:r>
      <w:r w:rsidR="000C606A">
        <w:t xml:space="preserve">n a land-based environment, </w:t>
      </w:r>
      <w:r w:rsidR="00E564B0">
        <w:t xml:space="preserve">a </w:t>
      </w:r>
      <w:r w:rsidR="00AB375A">
        <w:t xml:space="preserve">salient </w:t>
      </w:r>
      <w:r w:rsidR="00E564B0">
        <w:t>paradigm for robots that must</w:t>
      </w:r>
      <w:r w:rsidR="000C606A">
        <w:t xml:space="preserve"> navigate complex environments</w:t>
      </w:r>
      <w:r w:rsidR="009C5D6D">
        <w:t xml:space="preserve"> </w:t>
      </w:r>
      <w:r w:rsidR="00AB375A">
        <w:t xml:space="preserve">designed and built </w:t>
      </w:r>
      <w:r w:rsidR="00E564B0">
        <w:t>by humans</w:t>
      </w:r>
      <w:r w:rsidR="000C606A">
        <w:t>. Finally,</w:t>
      </w:r>
      <w:r w:rsidR="00E564B0">
        <w:t xml:space="preserve"> </w:t>
      </w:r>
      <w:r w:rsidR="004B282D">
        <w:t>rats</w:t>
      </w:r>
      <w:r w:rsidR="000C3EC6">
        <w:t xml:space="preserve"> have been modeled using a </w:t>
      </w:r>
      <w:commentRangeStart w:id="12"/>
      <w:r w:rsidR="00E564B0">
        <w:t xml:space="preserve">hierarchical </w:t>
      </w:r>
      <w:commentRangeEnd w:id="12"/>
      <w:r w:rsidR="00AB375A">
        <w:rPr>
          <w:rStyle w:val="CommentReference"/>
          <w:rFonts w:asciiTheme="minorHAnsi" w:hAnsiTheme="minorHAnsi"/>
        </w:rPr>
        <w:commentReference w:id="12"/>
      </w:r>
      <w:r w:rsidR="00E564B0">
        <w:t xml:space="preserve">nervous system that </w:t>
      </w:r>
      <w:r w:rsidR="000C3EC6">
        <w:t>allows for the feedback reactions we hope to analyze</w:t>
      </w:r>
      <w:r w:rsidR="009C5D6D">
        <w:t xml:space="preserve"> </w:t>
      </w:r>
      <w:r w:rsidR="009C5D6D">
        <w:fldChar w:fldCharType="begin"/>
      </w:r>
      <w:r w:rsidR="009C5D6D">
        <w:instrText xml:space="preserve"> ADDIN ZOTERO_ITEM CSL_CITATION {"citationID":"yJORwTDT","properties":{"formattedCitation":"(Hunt et al. 2015)","plainCitation":"(Hunt et al. 2015)","noteIndex":0},"citationItems":[{"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9C5D6D">
        <w:fldChar w:fldCharType="separate"/>
      </w:r>
      <w:r w:rsidR="009C5D6D" w:rsidRPr="009C5D6D">
        <w:rPr>
          <w:rFonts w:cs="Times New Roman"/>
        </w:rPr>
        <w:t>(Hunt et al. 2015)</w:t>
      </w:r>
      <w:r w:rsidR="009C5D6D">
        <w:fldChar w:fldCharType="end"/>
      </w:r>
      <w:r w:rsidR="005B5624">
        <w:t>.</w:t>
      </w:r>
    </w:p>
    <w:p w14:paraId="08B8143C" w14:textId="5380F0E3" w:rsidR="00AE5DB5" w:rsidRPr="00AE5DB5" w:rsidRDefault="003D2227" w:rsidP="003D2227">
      <w:pPr>
        <w:pStyle w:val="NoSpacing"/>
        <w:ind w:firstLine="720"/>
      </w:pPr>
      <w:commentRangeStart w:id="13"/>
      <w:r>
        <w:t xml:space="preserve">Previous </w:t>
      </w:r>
      <w:commentRangeEnd w:id="13"/>
      <w:r w:rsidR="00AB375A">
        <w:rPr>
          <w:rStyle w:val="CommentReference"/>
          <w:rFonts w:asciiTheme="minorHAnsi" w:hAnsiTheme="minorHAnsi"/>
        </w:rPr>
        <w:commentReference w:id="13"/>
      </w:r>
      <w:r>
        <w:t xml:space="preserve">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EA205E">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EA205E" w:rsidRPr="00EA205E">
        <w:rPr>
          <w:rFonts w:cs="Times New Roman"/>
        </w:rPr>
        <w:t>(Szczecinski,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EA205E">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EA205E" w:rsidRPr="00EA205E">
        <w:rPr>
          <w:rFonts w:cs="Times New Roman"/>
        </w:rPr>
        <w:t>(Beer et al. 1997; Szczecinski,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heavily damped</w:t>
      </w:r>
      <w:r w:rsidR="00FB409A">
        <w:t xml:space="preserve"> </w:t>
      </w:r>
      <w:r w:rsidR="00FB409A">
        <w:fldChar w:fldCharType="begin"/>
      </w:r>
      <w:r w:rsidR="00FB409A">
        <w:instrText xml:space="preserve"> ADDIN ZOTERO_ITEM CSL_CITATION {"citationID":"CezgqkQr","properties":{"formattedCitation":"(Hooper et al. 2009)","plainCitation":"(Hooper et al. 2009)","noteIndex":0},"citationItems":[{"id":736,"uris":["http://zotero.org/users/2047454/items/J5ST4K42"],"uri":["http://zotero.org/users/2047454/items/J5ST4K42"],"itemData":{"id":736,"type":"article-journal","title":"Neural Control of Unloaded Leg Posture and of Leg Swing in Stick Insect, Cockroach, and Mouse Differs from That in Larger Animals","container-title":"Journal of Neuroscience","page":"4109-4119","volume":"29","issue":"13","source":"www.jneurosci.org","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DOI":"10.1523/JNEUROSCI.5510-08.2009","ISSN":"0270-6474, 1529-2401","note":"PMID: 19339606","journalAbbreviation":"J. Neurosci.","language":"en","author":[{"family":"Hooper","given":"Scott L."},{"family":"Guschlbauer","given":"Christoph"},{"family":"Blümel","given":"Marcus"},{"family":"Rosenbaum","given":"Philipp"},{"family":"Gruhn","given":"Matthias"},{"family":"Akay","given":"Turgay"},{"family":"Büschges","given":"Ansgar"}],"issued":{"date-parts":[["2009",4,1]]}}}],"schema":"https://github.com/citation-style-language/schema/raw/master/csl-citation.json"} </w:instrText>
      </w:r>
      <w:r w:rsidR="00FB409A">
        <w:fldChar w:fldCharType="separate"/>
      </w:r>
      <w:r w:rsidR="00FB409A" w:rsidRPr="00FB409A">
        <w:rPr>
          <w:rFonts w:cs="Times New Roman"/>
        </w:rPr>
        <w:t>(Hooper et al. 2009)</w:t>
      </w:r>
      <w:r w:rsidR="00FB409A">
        <w:fldChar w:fldCharType="end"/>
      </w:r>
      <w:r>
        <w:t xml:space="preserve">.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w:t>
      </w:r>
      <w:r w:rsidR="000624C7">
        <w:t>engage more systems for stability</w:t>
      </w:r>
      <w:r>
        <w:t xml:space="preserve">. </w:t>
      </w:r>
      <w:r w:rsidR="000B15E7">
        <w:t>Rat locomotion</w:t>
      </w:r>
      <w:r w:rsidR="006C3165">
        <w:t xml:space="preserve"> has been studied extensively</w:t>
      </w:r>
      <w:r>
        <w:t xml:space="preserve"> </w:t>
      </w:r>
      <w:r>
        <w:fldChar w:fldCharType="begin"/>
      </w:r>
      <w:r w:rsidR="00EA205E">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9C5D6D" w:rsidRPr="009C5D6D">
        <w:rPr>
          <w:rFonts w:cs="Times New Roman"/>
        </w:rPr>
        <w:t>(Morrison 1970; Witte et al. 2002; Fischer et al. 2002; Andrada et al. 2013)</w:t>
      </w:r>
      <w:r>
        <w:fldChar w:fldCharType="end"/>
      </w:r>
      <w:r w:rsidR="000B15E7">
        <w:t xml:space="preserve"> and </w:t>
      </w:r>
      <w:r w:rsidR="002C55EC">
        <w:t>muscle properti</w:t>
      </w:r>
      <w:r w:rsidR="006634F2">
        <w:t>es have been derived to fit muscle m</w:t>
      </w:r>
      <w:r w:rsidR="002C55EC">
        <w:t>odel</w:t>
      </w:r>
      <w:r w:rsidR="006634F2">
        <w:t>s</w:t>
      </w:r>
      <w:r w:rsidR="002C55EC">
        <w:t xml:space="preserve"> </w:t>
      </w:r>
      <w:r w:rsidR="002C55EC">
        <w:fldChar w:fldCharType="begin"/>
      </w:r>
      <w:r w:rsidR="00EA205E">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EA205E" w:rsidRPr="00EA205E">
        <w:rPr>
          <w:rFonts w:cs="Times New Roman"/>
        </w:rPr>
        <w:t>(Will L. Johnson et al. 2008; Eng et al. 2008; W. L. Johnson et al. 2011)</w:t>
      </w:r>
      <w:r w:rsidR="002C55EC">
        <w:fldChar w:fldCharType="end"/>
      </w:r>
      <w:r w:rsidR="002C55EC">
        <w:t>.</w:t>
      </w:r>
    </w:p>
    <w:p w14:paraId="415D7E70" w14:textId="273BCEDF" w:rsidR="003F7C42" w:rsidRPr="003F7C42" w:rsidRDefault="008C276A" w:rsidP="003F7C42">
      <w:pPr>
        <w:pStyle w:val="Heading2"/>
      </w:pPr>
      <w:bookmarkStart w:id="14" w:name="_Toc18944100"/>
      <w:r>
        <w:t>Previous Project Developments</w:t>
      </w:r>
      <w:bookmarkEnd w:id="14"/>
    </w:p>
    <w:p w14:paraId="199C5F78" w14:textId="496B5B39" w:rsidR="001248D2" w:rsidRDefault="00AE721A" w:rsidP="00670C58">
      <w:pPr>
        <w:pStyle w:val="NoSpacing"/>
        <w:ind w:firstLine="720"/>
      </w:pPr>
      <w:r>
        <w:t>The proposed model</w:t>
      </w:r>
      <w:r w:rsidR="00304872" w:rsidRPr="00670C58">
        <w:t xml:space="preserve"> </w:t>
      </w:r>
      <w:r>
        <w:t>advances</w:t>
      </w:r>
      <w:r w:rsidR="00304872" w:rsidRPr="00670C58">
        <w:t xml:space="preserve"> work completed by Dr. Alex</w:t>
      </w:r>
      <w:r w:rsidR="0013357A">
        <w:t>ander</w:t>
      </w:r>
      <w:r w:rsidR="00304872" w:rsidRPr="00670C58">
        <w:t xml:space="preserve"> Hunt in compl</w:t>
      </w:r>
      <w:r w:rsidR="001C636C">
        <w:t>etion of a</w:t>
      </w:r>
      <w:r w:rsidR="00F53EAC">
        <w:t xml:space="preserve"> doctoral</w:t>
      </w:r>
      <w:r w:rsidR="00304872">
        <w:t xml:space="preserve"> thesis</w:t>
      </w:r>
      <w:r w:rsidR="003372D8">
        <w:t xml:space="preserve"> </w:t>
      </w:r>
      <w:commentRangeStart w:id="15"/>
      <w:r w:rsidR="003372D8">
        <w:fldChar w:fldCharType="begin"/>
      </w:r>
      <w:r w:rsidR="00A30470">
        <w:instrText xml:space="preserve"> ADDIN ZOTERO_ITEM CSL_CITATION {"citationID":"QJk5Uml3","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rsidR="003372D8">
        <w:fldChar w:fldCharType="separate"/>
      </w:r>
      <w:r w:rsidR="00A30470" w:rsidRPr="00A30470">
        <w:rPr>
          <w:rFonts w:cs="Times New Roman"/>
        </w:rPr>
        <w:t>(Hunt et al. 2014; 2015; Hunt 2016)</w:t>
      </w:r>
      <w:r w:rsidR="003372D8">
        <w:fldChar w:fldCharType="end"/>
      </w:r>
      <w:commentRangeEnd w:id="15"/>
      <w:r w:rsidR="00AB375A">
        <w:rPr>
          <w:rStyle w:val="CommentReference"/>
          <w:rFonts w:asciiTheme="minorHAnsi" w:hAnsiTheme="minorHAnsi"/>
        </w:rPr>
        <w:commentReference w:id="15"/>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1C636C">
        <w:t>coordinated actuation</w:t>
      </w:r>
      <w:r w:rsidR="001C636C" w:rsidRPr="00670C58">
        <w:t xml:space="preserve"> </w:t>
      </w:r>
      <w:r w:rsidR="001C636C">
        <w:t xml:space="preserve">of </w:t>
      </w:r>
      <w:r w:rsidR="001C636C" w:rsidRPr="00670C58">
        <w:t>hindlimb muscles</w:t>
      </w:r>
      <w:r w:rsidR="001C636C">
        <w:t xml:space="preserve"> on an articulated skeleton to simulate locomotion</w:t>
      </w:r>
      <w:r w:rsidR="00D14F96">
        <w:t xml:space="preserve">. </w:t>
      </w:r>
      <w:r w:rsidR="0089385C">
        <w:t>Joint</w:t>
      </w:r>
      <w:r w:rsidR="000124CB">
        <w:t xml:space="preserve">s </w:t>
      </w:r>
      <w:r w:rsidR="001C636C">
        <w:t>were</w:t>
      </w:r>
      <w:r w:rsidR="000124CB">
        <w:t xml:space="preserve"> discr</w:t>
      </w:r>
      <w:r w:rsidR="001C636C">
        <w:t>ete subunits whose motion was</w:t>
      </w:r>
      <w:r w:rsidR="000124CB">
        <w:t xml:space="preserve"> coordinated by </w:t>
      </w:r>
      <w:r w:rsidR="0089385C">
        <w:t>cent</w:t>
      </w:r>
      <w:r w:rsidR="000124CB">
        <w:t>ral pattern ge</w:t>
      </w:r>
      <w:r w:rsidR="001C636C">
        <w:t xml:space="preserve">nerators (CPGs), </w:t>
      </w:r>
      <w:r w:rsidR="001C636C">
        <w:lastRenderedPageBreak/>
        <w:t xml:space="preserve">bilateral </w:t>
      </w:r>
      <w:r w:rsidR="00781254">
        <w:t>networ</w:t>
      </w:r>
      <w:r w:rsidR="001C636C">
        <w:t>k</w:t>
      </w:r>
      <w:r w:rsidR="000124CB">
        <w:t xml:space="preserve"> of</w:t>
      </w:r>
      <w:r w:rsidR="0089385C">
        <w:t xml:space="preserve"> neurons which oscillate in the presence of a co</w:t>
      </w:r>
      <w:r w:rsidR="00991DE0">
        <w:t xml:space="preserve">nstant input. </w:t>
      </w:r>
      <w:r w:rsidR="001C636C" w:rsidRPr="004B496E">
        <w:t xml:space="preserve">Networks in the model are </w:t>
      </w:r>
      <w:r w:rsidR="004B496E" w:rsidRPr="004B496E">
        <w:rPr>
          <w:noProof/>
        </w:rPr>
        <mc:AlternateContent>
          <mc:Choice Requires="wpg">
            <w:drawing>
              <wp:anchor distT="0" distB="0" distL="114300" distR="114300" simplePos="0" relativeHeight="251669504" behindDoc="0" locked="0" layoutInCell="1" allowOverlap="1" wp14:anchorId="43FA9EE8" wp14:editId="2C48F668">
                <wp:simplePos x="0" y="0"/>
                <wp:positionH relativeFrom="margin">
                  <wp:align>center</wp:align>
                </wp:positionH>
                <wp:positionV relativeFrom="paragraph">
                  <wp:posOffset>747395</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1B6E8C" w:rsidRPr="003F7C42" w:rsidRDefault="001B6E8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sidR="00552AB1">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0;margin-top:58.85pt;width:442.5pt;height:225.7pt;z-index:251669504;mso-position-horizontal:center;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11"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1B6E8C" w:rsidRPr="003F7C42" w:rsidRDefault="001B6E8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sidR="00552AB1">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1C636C" w:rsidRPr="004B496E">
        <w:t>inspired by work from McCrae and Rybak’s work in a cat model</w:t>
      </w:r>
      <w:r w:rsidR="004B496E" w:rsidRPr="004B496E">
        <w:t xml:space="preserve"> </w:t>
      </w:r>
      <w:r w:rsidR="004B496E" w:rsidRPr="004B496E">
        <w:fldChar w:fldCharType="begin"/>
      </w:r>
      <w:r w:rsidR="004B496E" w:rsidRPr="004B496E">
        <w:instrText xml:space="preserve"> ADDIN ZOTERO_ITEM CSL_CITATION {"citationID":"WxUGVB7i","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4B496E" w:rsidRPr="004B496E">
        <w:fldChar w:fldCharType="separate"/>
      </w:r>
      <w:r w:rsidR="004B496E" w:rsidRPr="004B496E">
        <w:rPr>
          <w:rFonts w:cs="Times New Roman"/>
        </w:rPr>
        <w:t>(McCrea and Rybak 2008)</w:t>
      </w:r>
      <w:r w:rsidR="004B496E" w:rsidRPr="004B496E">
        <w:fldChar w:fldCharType="end"/>
      </w:r>
      <w:r w:rsidR="001C636C" w:rsidRPr="004B496E">
        <w:t>.</w:t>
      </w:r>
      <w:r w:rsidR="001C636C">
        <w:t xml:space="preserve"> </w:t>
      </w:r>
    </w:p>
    <w:p w14:paraId="45A3CC9D" w14:textId="4FD97003" w:rsidR="00CB2D44" w:rsidRDefault="00CC7F65" w:rsidP="00670C58">
      <w:pPr>
        <w:pStyle w:val="NoSpacing"/>
        <w:ind w:firstLine="720"/>
      </w:pPr>
      <w:r>
        <w:t>The</w:t>
      </w:r>
      <w:r w:rsidR="000124CB">
        <w:t xml:space="preserve"> complex circuitry</w:t>
      </w:r>
      <w:r>
        <w:t xml:space="preserve"> of CPGs</w:t>
      </w:r>
      <w:r w:rsidR="000124CB">
        <w:t xml:space="preserve"> is abstracted in many existing models</w:t>
      </w:r>
      <w:r>
        <w:t xml:space="preserve"> even though their activity is still not fully understood</w:t>
      </w:r>
      <w:r w:rsidR="000124CB">
        <w:t xml:space="preserve"> </w:t>
      </w:r>
      <w:r w:rsidR="000124CB">
        <w:fldChar w:fldCharType="begin"/>
      </w:r>
      <w:r w:rsidR="00EA205E">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EA205E" w:rsidRPr="00EA205E">
        <w:rPr>
          <w:rFonts w:cs="Times New Roman"/>
        </w:rPr>
        <w:t>(Guertin 2009; Markin et al. 2016)</w:t>
      </w:r>
      <w:r w:rsidR="000124CB">
        <w:fldChar w:fldCharType="end"/>
      </w:r>
      <w:r w:rsidR="000124CB">
        <w:t xml:space="preserve">. </w:t>
      </w:r>
      <w:r w:rsidR="0078078D" w:rsidRPr="0078078D">
        <w:t>CPGs exploit characteristics of mutual inhibition which, through delicate interplay of synaptic parameters, causes two “halves” of the CPG system to oscillate.</w:t>
      </w:r>
      <w:r w:rsidR="0078078D">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903DBC">
        <w:instrText xml:space="preserve"> ADDIN ZOTERO_ITEM CSL_CITATION {"citationID":"VWQq4mja","properties":{"formattedCitation":"(Beer, Chiel, and Gallagher 1999; Ijspeert 2008; Chung and Dorothy 2010; S. O. Schrade et al. 2017; Duysens and Forner-Cordero 2019; Dutta et al. 2019)","plainCitation":"(Beer, Chiel, and Gallagher 1999; Ijspeert 2008; Chung and Dorothy 2010;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903DBC" w:rsidRPr="00903DBC">
        <w:rPr>
          <w:rFonts w:cs="Times New Roman"/>
        </w:rPr>
        <w:t>(Beer, Chiel, and Gallagher 1999; Ijspeert 2008; Chung and Dorothy 2010; S. O. Schrade et al. 2017; Duysens and Forner-Cordero 2019; Dutta et al. 2019)</w:t>
      </w:r>
      <w:r w:rsidR="00991DE0">
        <w:fldChar w:fldCharType="end"/>
      </w:r>
      <w:r w:rsidR="00991DE0">
        <w:t xml:space="preserve">. </w:t>
      </w:r>
      <w:r w:rsidR="00333025">
        <w:t xml:space="preserve">By including </w:t>
      </w:r>
      <w:r w:rsidR="005F73FE">
        <w:t>a single set of antagonist</w:t>
      </w:r>
      <w:r w:rsidR="0089385C">
        <w:t xml:space="preserve">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5F73FE">
        <w:t>Hunt’s</w:t>
      </w:r>
      <w:r w:rsidR="00CB2D44">
        <w:t xml:space="preserve"> model </w:t>
      </w:r>
      <w:r w:rsidR="005F73FE">
        <w:t>used inverse</w:t>
      </w:r>
      <w:r w:rsidR="00CB2D44">
        <w:t xml:space="preserve"> ki</w:t>
      </w:r>
      <w:r w:rsidR="005F73FE">
        <w:t>nematics to calculate</w:t>
      </w:r>
      <w:r w:rsidR="00CB2D44" w:rsidRPr="00670C58">
        <w:t xml:space="preserve"> </w:t>
      </w:r>
      <w:r w:rsidR="00CB2D44">
        <w:t xml:space="preserve">the </w:t>
      </w:r>
      <w:r w:rsidR="005F73FE">
        <w:t>moto</w:t>
      </w:r>
      <w:r w:rsidR="00CB2D44" w:rsidRPr="00670C58">
        <w:t>neuron si</w:t>
      </w:r>
      <w:r w:rsidR="00C32151">
        <w:t>gnals necessary to generate joint motion</w:t>
      </w:r>
      <w:r w:rsidR="00C44CCB">
        <w:t xml:space="preserve"> and translated CPG neuron oscillation into joint oscillation</w:t>
      </w:r>
      <w:r w:rsidR="00CB2D44" w:rsidRPr="00670C58">
        <w:t xml:space="preserve">. </w:t>
      </w:r>
    </w:p>
    <w:p w14:paraId="18A5DC8C" w14:textId="6BA2FA35" w:rsidR="00121393" w:rsidRDefault="00121393" w:rsidP="002F13B0">
      <w:pPr>
        <w:pStyle w:val="NoSpacing"/>
        <w:ind w:firstLine="720"/>
      </w:pPr>
      <w:r>
        <w:t xml:space="preserve">Hunt’s model incorporated a hierarchical CPG system </w:t>
      </w:r>
      <w:r>
        <w:fldChar w:fldCharType="begin"/>
      </w:r>
      <w:r w:rsidR="00EA205E">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00EA205E" w:rsidRPr="00EA205E">
        <w:rPr>
          <w:rFonts w:cs="Times New Roman"/>
        </w:rPr>
        <w:t>(McCrea and Rybak 2008)</w:t>
      </w:r>
      <w:r>
        <w:fldChar w:fldCharType="end"/>
      </w:r>
      <w:r>
        <w:t xml:space="preserve"> to coordinate joint motion. </w:t>
      </w:r>
      <w:commentRangeStart w:id="16"/>
      <w:r w:rsidR="005F73FE">
        <w:t>Feedback from muscle</w:t>
      </w:r>
      <w:r w:rsidR="004F0287">
        <w:t xml:space="preserve"> sensors </w:t>
      </w:r>
      <w:r w:rsidR="005F73FE">
        <w:t xml:space="preserve">allows researchers to compare stimulation </w:t>
      </w:r>
      <w:r w:rsidR="005F73FE">
        <w:lastRenderedPageBreak/>
        <w:t>protocols to optimize locomotion.</w:t>
      </w:r>
      <w:commentRangeEnd w:id="16"/>
      <w:r w:rsidR="00AB375A">
        <w:rPr>
          <w:rStyle w:val="CommentReference"/>
          <w:rFonts w:asciiTheme="minorHAnsi" w:hAnsiTheme="minorHAnsi"/>
        </w:rPr>
        <w:commentReference w:id="16"/>
      </w:r>
      <w:r w:rsidR="005F73FE">
        <w:t xml:space="preserve"> </w:t>
      </w:r>
      <w:r w:rsidR="004F0287">
        <w:t>N</w:t>
      </w:r>
      <w:r w:rsidR="00991DE0">
        <w:t xml:space="preserve">eural control of </w:t>
      </w:r>
      <w:r>
        <w:t xml:space="preserve">locomotion </w:t>
      </w:r>
      <w:r w:rsidR="004F0287">
        <w:t xml:space="preserve">is abstracted </w:t>
      </w:r>
      <w:r w:rsidR="00991DE0">
        <w:t xml:space="preserve">into </w:t>
      </w:r>
      <w:r w:rsidR="004F0287">
        <w:t>hierarchical layers composed of CPGs</w:t>
      </w:r>
      <w:r w:rsidR="00991DE0">
        <w:t xml:space="preserve"> with</w:t>
      </w:r>
      <w:r>
        <w:t xml:space="preserve"> a high order rhythm </w:t>
      </w:r>
      <w:r w:rsidR="004F0287">
        <w:t>generator (RG) layer and a low</w:t>
      </w:r>
      <w:r>
        <w:t xml:space="preserve"> lev</w:t>
      </w:r>
      <w:r w:rsidR="00053E75">
        <w:t>el pattern formation (PF) layer</w:t>
      </w:r>
      <w:r>
        <w:t xml:space="preserve">. Oscillations in the RG layer cause the leg to </w:t>
      </w:r>
      <w:r w:rsidR="00A96929">
        <w:t>a</w:t>
      </w:r>
      <w:r w:rsidR="0063577A">
        <w:t>lternate</w:t>
      </w:r>
      <w:r>
        <w:t xml:space="preserve"> between stance and swing phase. Hunt’s model has a </w:t>
      </w:r>
      <w:r w:rsidR="001F608F">
        <w:t>PF unit</w:t>
      </w:r>
      <w:r>
        <w:t xml:space="preserve"> at each joint, oscillating between flexion and extension. </w:t>
      </w:r>
      <w:r w:rsidR="001F608F">
        <w:t>Afferent</w:t>
      </w:r>
      <w:r>
        <w:t xml:space="preserve"> feedback </w:t>
      </w:r>
      <w:r w:rsidR="001F608F">
        <w:t xml:space="preserve">is transmitted </w:t>
      </w:r>
      <w:r w:rsidR="00AB375A">
        <w:t xml:space="preserve">from </w:t>
      </w:r>
      <w:r w:rsidR="001F608F">
        <w:t xml:space="preserve">type </w:t>
      </w:r>
      <w:r>
        <w:t>Ia, Ib</w:t>
      </w:r>
      <w:r w:rsidR="001F608F">
        <w:t>, and II</w:t>
      </w:r>
      <w:r>
        <w:t xml:space="preserve"> fibers to the CPGs to modulate oscillation phase patterns. </w:t>
      </w:r>
    </w:p>
    <w:p w14:paraId="3207A4DA" w14:textId="51250102" w:rsidR="000725C4" w:rsidRDefault="00095FC9" w:rsidP="00E43DF8">
      <w:pPr>
        <w:pStyle w:val="NoSpacing"/>
        <w:ind w:firstLine="720"/>
      </w:pPr>
      <w:commentRangeStart w:id="17"/>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w:t>
      </w:r>
      <w:r w:rsidR="001F608F">
        <w:t xml:space="preserve">t-output relationships, called </w:t>
      </w:r>
      <w:r w:rsidR="008C2670">
        <w:t>functional subnetworks (FSN)</w:t>
      </w:r>
      <w:commentRangeEnd w:id="17"/>
      <w:r w:rsidR="00AB375A">
        <w:rPr>
          <w:rStyle w:val="CommentReference"/>
          <w:rFonts w:asciiTheme="minorHAnsi" w:hAnsiTheme="minorHAnsi"/>
        </w:rPr>
        <w:commentReference w:id="17"/>
      </w:r>
      <w:r w:rsidR="008C2670">
        <w:t xml:space="preserve"> </w:t>
      </w:r>
      <w:r w:rsidR="008C2670">
        <w:fldChar w:fldCharType="begin"/>
      </w:r>
      <w:r w:rsidR="00EA205E">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EA205E" w:rsidRPr="00EA205E">
        <w:rPr>
          <w:rFonts w:cs="Times New Roman"/>
        </w:rPr>
        <w:t>(Szczecinski, Hunt, and Quinn 2017a)</w:t>
      </w:r>
      <w:r w:rsidR="008C2670">
        <w:fldChar w:fldCharType="end"/>
      </w:r>
      <w:r w:rsidR="008C2670">
        <w:t xml:space="preserve">. </w:t>
      </w:r>
      <w:r w:rsidR="008C2670" w:rsidRPr="00D00A0E">
        <w:t>The</w:t>
      </w:r>
      <w:r w:rsidR="005860E8" w:rsidRPr="00D00A0E">
        <w:t xml:space="preserve"> FSN approach reduces th</w:t>
      </w:r>
      <w:r w:rsidR="00304872" w:rsidRPr="00D00A0E">
        <w:t>e</w:t>
      </w:r>
      <w:r w:rsidR="005860E8" w:rsidRPr="00D00A0E">
        <w:t xml:space="preserve"> complexity of a neural system</w:t>
      </w:r>
      <w:r w:rsidR="001F608F" w:rsidRPr="00D00A0E">
        <w:t xml:space="preserve"> by</w:t>
      </w:r>
      <w:r w:rsidR="00806BC5" w:rsidRPr="00D00A0E">
        <w:t xml:space="preserve"> </w:t>
      </w:r>
      <w:r w:rsidR="00D00A0E" w:rsidRPr="00D00A0E">
        <w:t>simplifying</w:t>
      </w:r>
      <w:r w:rsidR="001F608F" w:rsidRPr="00D00A0E">
        <w:t xml:space="preserve"> neuron</w:t>
      </w:r>
      <w:r w:rsidR="00D00A0E" w:rsidRPr="00D00A0E">
        <w:t>al</w:t>
      </w:r>
      <w:r w:rsidR="001F608F" w:rsidRPr="00D00A0E">
        <w:t xml:space="preserve"> relationships </w:t>
      </w:r>
      <w:r w:rsidR="00D00A0E" w:rsidRPr="00D00A0E">
        <w:t>in</w:t>
      </w:r>
      <w:r w:rsidR="001F608F" w:rsidRPr="00D00A0E">
        <w:t>to algebraic operations. Th</w:t>
      </w:r>
      <w:r w:rsidR="00D00A0E" w:rsidRPr="00D00A0E">
        <w:t xml:space="preserve">is acts as an intermediary for relaying functional outputs when morphological components </w:t>
      </w:r>
      <w:r w:rsidR="005E6606">
        <w:t xml:space="preserve">are </w:t>
      </w:r>
      <w:r w:rsidR="00D00A0E" w:rsidRPr="00D00A0E">
        <w:t>not completely understood</w:t>
      </w:r>
      <w:r w:rsidR="00D00A0E" w:rsidRPr="00FD2ABB">
        <w:t>.</w:t>
      </w:r>
      <w:r w:rsidR="000725C4">
        <w:t xml:space="preserve"> </w:t>
      </w:r>
      <w:r w:rsidR="00D31DFB">
        <w:t>Networks designed using the FSN approach ease</w:t>
      </w:r>
      <w:r w:rsidR="000725C4">
        <w:t xml:space="preserve"> the integration of morphological components with</w:t>
      </w:r>
      <w:r w:rsidR="001F608F">
        <w:t xml:space="preserve"> known</w:t>
      </w:r>
      <w:r w:rsidR="000725C4">
        <w:t xml:space="preserve"> functional </w:t>
      </w:r>
      <w:r w:rsidR="00EF7797">
        <w:t>relationships</w:t>
      </w:r>
      <w:r w:rsidR="000725C4">
        <w:t>.</w:t>
      </w:r>
      <w:r w:rsidR="00D93E49">
        <w:t xml:space="preserve"> This modular approach</w:t>
      </w:r>
      <w:r w:rsidR="00EF7797">
        <w:t xml:space="preserve"> </w:t>
      </w:r>
      <w:commentRangeStart w:id="18"/>
      <w:r w:rsidR="00D93E49">
        <w:t>encourages</w:t>
      </w:r>
      <w:r w:rsidR="00EF7797">
        <w:t xml:space="preserve"> </w:t>
      </w:r>
      <w:commentRangeEnd w:id="18"/>
      <w:r w:rsidR="008F61FD">
        <w:rPr>
          <w:rStyle w:val="CommentReference"/>
          <w:rFonts w:asciiTheme="minorHAnsi" w:hAnsiTheme="minorHAnsi"/>
        </w:rPr>
        <w:commentReference w:id="18"/>
      </w:r>
      <w:r w:rsidR="00EF7797">
        <w:t>expansion and development as new structures are described in the literature.</w:t>
      </w:r>
      <w:r w:rsidR="000725C4">
        <w:t xml:space="preserve"> </w:t>
      </w:r>
      <w:r w:rsidR="008B7069">
        <w:t>FSN design</w:t>
      </w:r>
      <w:r w:rsidR="00E43DF8">
        <w:t xml:space="preserve"> </w:t>
      </w:r>
      <w:r w:rsidR="00D93E49">
        <w:t xml:space="preserve">has </w:t>
      </w:r>
      <w:r w:rsidR="00E43DF8">
        <w:t xml:space="preserve">been used </w:t>
      </w:r>
      <w:r w:rsidR="00C32A3F">
        <w:t xml:space="preserve">to control locomotion in robots modeled after a </w:t>
      </w:r>
      <w:commentRangeStart w:id="19"/>
      <w:r w:rsidR="00C32A3F">
        <w:t xml:space="preserve">dog </w:t>
      </w:r>
      <w:commentRangeEnd w:id="19"/>
      <w:r w:rsidR="008F61FD">
        <w:rPr>
          <w:rStyle w:val="CommentReference"/>
          <w:rFonts w:asciiTheme="minorHAnsi" w:hAnsiTheme="minorHAnsi"/>
        </w:rPr>
        <w:commentReference w:id="19"/>
      </w:r>
      <w:r w:rsidR="00E43DF8">
        <w:fldChar w:fldCharType="begin"/>
      </w:r>
      <w:r w:rsidR="00EA205E">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EA205E" w:rsidRPr="00EA205E">
        <w:rPr>
          <w:rFonts w:cs="Times New Roman"/>
        </w:rPr>
        <w:t>(Hunt, Szczecinski, and Quinn 2017)</w:t>
      </w:r>
      <w:r w:rsidR="00E43DF8">
        <w:fldChar w:fldCharType="end"/>
      </w:r>
      <w:r w:rsidR="00C32A3F">
        <w:t xml:space="preserve"> and a praying mantis </w:t>
      </w:r>
      <w:r w:rsidR="00C32A3F">
        <w:fldChar w:fldCharType="begin"/>
      </w:r>
      <w:r w:rsidR="00EA205E">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EA205E" w:rsidRPr="00EA205E">
        <w:rPr>
          <w:rFonts w:cs="Times New Roman"/>
        </w:rPr>
        <w:t>(Szczecinski, Martin, et al. 2014)</w:t>
      </w:r>
      <w:r w:rsidR="00C32A3F">
        <w:fldChar w:fldCharType="end"/>
      </w:r>
      <w:r w:rsidR="00E43DF8">
        <w:t>.</w:t>
      </w:r>
    </w:p>
    <w:p w14:paraId="7DC89D7E" w14:textId="5F9C49DD" w:rsidR="000F3C81" w:rsidRDefault="00DD54DD" w:rsidP="000F3C81">
      <w:pPr>
        <w:pStyle w:val="NoSpacing"/>
        <w:ind w:firstLine="720"/>
      </w:pPr>
      <w:commentRangeStart w:id="20"/>
      <w:r w:rsidRPr="00DD54DD">
        <w:t xml:space="preserve">A leg’s ability </w:t>
      </w:r>
      <w:commentRangeEnd w:id="20"/>
      <w:r w:rsidR="008F61FD">
        <w:rPr>
          <w:rStyle w:val="CommentReference"/>
          <w:rFonts w:asciiTheme="minorHAnsi" w:hAnsiTheme="minorHAnsi"/>
        </w:rPr>
        <w:commentReference w:id="20"/>
      </w:r>
      <w:r w:rsidRPr="00DD54DD">
        <w:t>to generate propulsive and stabilizing forces is dependent</w:t>
      </w:r>
      <w:r w:rsidR="00E32D8A" w:rsidRPr="00DD54DD">
        <w:t xml:space="preserve"> on a complex interplay of muscle lines of action across multiple joints.</w:t>
      </w:r>
      <w:r w:rsidR="00E32D8A">
        <w:t xml:space="preserve"> </w:t>
      </w:r>
      <w:r w:rsidR="000F3C81">
        <w:t xml:space="preserve">Hunt’s model </w:t>
      </w:r>
      <w:r w:rsidR="00F80597">
        <w:t>excludes</w:t>
      </w:r>
      <w:r w:rsidR="000F3C81">
        <w:t xml:space="preserve"> muscles which span multiple joint</w:t>
      </w:r>
      <w:r w:rsidR="00F80597">
        <w:t>s</w:t>
      </w:r>
      <w:r w:rsidR="000F3C81">
        <w:t xml:space="preserve">, known as biarticular muscles </w:t>
      </w:r>
      <w:r w:rsidR="000F3C81">
        <w:fldChar w:fldCharType="begin"/>
      </w:r>
      <w:r w:rsidR="00EA205E">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rsidR="000F3C81">
        <w:fldChar w:fldCharType="separate"/>
      </w:r>
      <w:r w:rsidR="00EA205E" w:rsidRPr="00EA205E">
        <w:rPr>
          <w:rFonts w:cs="Times New Roman"/>
        </w:rPr>
        <w:t>(Cleland 1867)</w:t>
      </w:r>
      <w:r w:rsidR="000F3C81">
        <w:fldChar w:fldCharType="end"/>
      </w:r>
      <w:r w:rsidR="000F3C81">
        <w:t xml:space="preserve">. </w:t>
      </w:r>
      <w:r w:rsidR="008403D5">
        <w:t>While monoarticular muscles primarily generate forces along the length of a bone segment, b</w:t>
      </w:r>
      <w:r w:rsidR="000F3C81">
        <w:t xml:space="preserve">iarticular muscles </w:t>
      </w:r>
      <w:r w:rsidR="00E4052B">
        <w:t>are critical for</w:t>
      </w:r>
      <w:r w:rsidR="000F3C81">
        <w:t xml:space="preserve"> generat</w:t>
      </w:r>
      <w:r w:rsidR="00E4052B">
        <w:t xml:space="preserve">ing </w:t>
      </w:r>
      <w:r w:rsidR="008403D5">
        <w:t xml:space="preserve">transverse forces </w:t>
      </w:r>
      <w:r w:rsidR="000F3C81">
        <w:fldChar w:fldCharType="begin"/>
      </w:r>
      <w:r w:rsidR="00EA205E">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rsidR="000F3C81">
        <w:fldChar w:fldCharType="separate"/>
      </w:r>
      <w:r w:rsidR="00EA205E" w:rsidRPr="00EA205E">
        <w:rPr>
          <w:rFonts w:cs="Times New Roman"/>
        </w:rPr>
        <w:t>(Hof 2001)</w:t>
      </w:r>
      <w:r w:rsidR="000F3C81">
        <w:fldChar w:fldCharType="end"/>
      </w:r>
      <w:r w:rsidR="000F3C81">
        <w:t xml:space="preserve">. Utilizing the multi-level CPG hierarchy of McCrae and Rybak, </w:t>
      </w:r>
      <w:r w:rsidR="00A0516A">
        <w:t xml:space="preserve">a </w:t>
      </w:r>
      <w:r w:rsidR="000F3C81">
        <w:t xml:space="preserve">one-to-one connection between </w:t>
      </w:r>
      <w:r w:rsidR="00225C7F">
        <w:t>half-center neurons in the CPG</w:t>
      </w:r>
      <w:r w:rsidR="00A0516A">
        <w:t xml:space="preserve"> and antagonistic muscles was possible</w:t>
      </w:r>
      <w:r w:rsidR="000F3C81">
        <w:t>. The inclusion of biarticular muscles introduces a design challenge</w:t>
      </w:r>
      <w:r w:rsidR="007410FF">
        <w:t xml:space="preserve"> when considering </w:t>
      </w:r>
      <w:r w:rsidR="007410FF">
        <w:lastRenderedPageBreak/>
        <w:t>how</w:t>
      </w:r>
      <w:r w:rsidR="000F3C81">
        <w:t xml:space="preserve"> a discrete, joint based control system </w:t>
      </w:r>
      <w:r w:rsidR="007410FF">
        <w:t xml:space="preserve">can </w:t>
      </w:r>
      <w:r w:rsidR="000F3C81">
        <w:t>be generalized to coordinate cont</w:t>
      </w:r>
      <w:r w:rsidR="007410FF">
        <w:t xml:space="preserve">ractions </w:t>
      </w:r>
      <w:r w:rsidR="00E97A3C">
        <w:t>of muscles whose activity is not exclusive to a single joint</w:t>
      </w:r>
      <w:r w:rsidR="007410FF">
        <w:t>.</w:t>
      </w:r>
      <w:r w:rsidR="000F3C81">
        <w:t xml:space="preserve"> Work has already begun to address this design chal</w:t>
      </w:r>
      <w:r w:rsidR="007410FF">
        <w:t>lenge through neural control</w:t>
      </w:r>
      <w:r w:rsidR="000F3C81">
        <w:t xml:space="preserve"> but </w:t>
      </w:r>
      <w:r w:rsidR="00E97A3C">
        <w:t>has not yet integrated</w:t>
      </w:r>
      <w:r w:rsidR="006966CB">
        <w:t xml:space="preserve"> a complete muscle set</w:t>
      </w:r>
      <w:r w:rsidR="00E97A3C">
        <w:t xml:space="preserve"> </w:t>
      </w:r>
      <w:r w:rsidR="00E97A3C">
        <w:fldChar w:fldCharType="begin"/>
      </w:r>
      <w:r w:rsidR="00E97A3C">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E97A3C">
        <w:fldChar w:fldCharType="separate"/>
      </w:r>
      <w:r w:rsidR="00E97A3C" w:rsidRPr="00EA205E">
        <w:rPr>
          <w:rFonts w:cs="Times New Roman"/>
        </w:rPr>
        <w:t>(Deng et al. 2019)</w:t>
      </w:r>
      <w:r w:rsidR="00E97A3C">
        <w:fldChar w:fldCharType="end"/>
      </w:r>
      <w:r w:rsidR="000F3C81">
        <w:t>.</w:t>
      </w:r>
    </w:p>
    <w:p w14:paraId="4778B61B" w14:textId="526DFC26" w:rsidR="00304872" w:rsidRDefault="00E672E4" w:rsidP="000F3C81">
      <w:pPr>
        <w:pStyle w:val="NoSpacing"/>
        <w:ind w:firstLine="720"/>
      </w:pPr>
      <w:commentRangeStart w:id="21"/>
      <w:r>
        <w:t>N</w:t>
      </w:r>
      <w:r w:rsidR="00350F9E">
        <w:t xml:space="preserve">euromechanical </w:t>
      </w:r>
      <w:commentRangeEnd w:id="21"/>
      <w:r w:rsidR="008F61FD">
        <w:rPr>
          <w:rStyle w:val="CommentReference"/>
          <w:rFonts w:asciiTheme="minorHAnsi" w:hAnsiTheme="minorHAnsi"/>
        </w:rPr>
        <w:commentReference w:id="21"/>
      </w:r>
      <w:r w:rsidR="00350F9E">
        <w:t>model</w:t>
      </w:r>
      <w:r>
        <w:t>s have been</w:t>
      </w:r>
      <w:r w:rsidR="00304872" w:rsidRPr="00670C58">
        <w:t xml:space="preserve"> created in Anima</w:t>
      </w:r>
      <w:r w:rsidR="002E1269">
        <w:t xml:space="preserve">tlab, </w:t>
      </w:r>
      <w:r w:rsidR="00350F9E">
        <w:t xml:space="preserve">a simulation </w:t>
      </w:r>
      <w:r>
        <w:t>program</w:t>
      </w:r>
      <w:r w:rsidR="00350F9E">
        <w:t xml:space="preserve"> that unites</w:t>
      </w:r>
      <w:r w:rsidR="002E1269">
        <w:t xml:space="preserve"> a physi</w:t>
      </w:r>
      <w:r w:rsidR="00F223CF">
        <w:t>cs engine with a neural design environment</w:t>
      </w:r>
      <w:r w:rsidR="002E1269">
        <w:t xml:space="preserve"> </w:t>
      </w:r>
      <w:r w:rsidR="002E1269">
        <w:fldChar w:fldCharType="begin"/>
      </w:r>
      <w:r w:rsidR="00EA205E">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EA205E" w:rsidRPr="00EA205E">
        <w:rPr>
          <w:rFonts w:cs="Times New Roman"/>
        </w:rPr>
        <w:t>(Cofer et al. 2010)</w:t>
      </w:r>
      <w:r w:rsidR="002E1269">
        <w:fldChar w:fldCharType="end"/>
      </w:r>
      <w:r w:rsidR="002E1269">
        <w:t>. Anim</w:t>
      </w:r>
      <w:r>
        <w:t>atlab is a vital tool</w:t>
      </w:r>
      <w:r w:rsidR="00E12165">
        <w:t xml:space="preserve"> </w:t>
      </w:r>
      <w:r w:rsidR="0009217D">
        <w:t xml:space="preserve">that </w:t>
      </w:r>
      <w:r w:rsidR="00E12165">
        <w:t>allows</w:t>
      </w:r>
      <w:r w:rsidR="002E1269">
        <w:t xml:space="preserve"> researchers</w:t>
      </w:r>
      <w:r>
        <w:t xml:space="preserve"> to</w:t>
      </w:r>
      <w:r w:rsidR="002E1269">
        <w:t xml:space="preserve"> </w:t>
      </w:r>
      <w:r w:rsidR="00E12165">
        <w:t>simultaneously design body components and the neurons which innervate them</w:t>
      </w:r>
      <w:r w:rsidR="002E1269">
        <w:t>.</w:t>
      </w:r>
      <w:r w:rsidR="001943F7">
        <w:t xml:space="preserve"> Other common simulation programs for locomotion research </w:t>
      </w:r>
      <w:r w:rsidR="00E12165">
        <w:t xml:space="preserve">include OpenSim </w:t>
      </w:r>
      <w:r w:rsidR="003A032A">
        <w:fldChar w:fldCharType="begin"/>
      </w:r>
      <w:r w:rsidR="00EA205E">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EA205E" w:rsidRPr="00EA205E">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0051F4">
        <w:t xml:space="preserve">Blender. </w:t>
      </w:r>
      <w:r w:rsidR="00175F18">
        <w:t>However, t</w:t>
      </w:r>
      <w:r w:rsidR="00E12165">
        <w:t xml:space="preserve">hese alternatives lack the neural design </w:t>
      </w:r>
      <w:r w:rsidR="00C65996">
        <w:t>component</w:t>
      </w:r>
      <w:r w:rsidR="00E12165">
        <w:t xml:space="preserve"> that is fundamental to </w:t>
      </w:r>
      <w:r w:rsidR="000051F4">
        <w:t>understanding the underlying neural control of muscles</w:t>
      </w:r>
      <w:r w:rsidR="00E12165">
        <w:t>.</w:t>
      </w:r>
      <w:r w:rsidR="002E1269">
        <w:t xml:space="preserve"> </w:t>
      </w:r>
      <w:r w:rsidR="00B27D9A">
        <w:t>Hunt’s work</w:t>
      </w:r>
      <w:r w:rsidR="000F3C81">
        <w:t xml:space="preserve"> laid the groundwork for a more complex model with more muscles and an expanded neural control system.</w:t>
      </w:r>
    </w:p>
    <w:p w14:paraId="7CEF09A3" w14:textId="60CC8184" w:rsidR="00304872" w:rsidRPr="00304872" w:rsidRDefault="00304872" w:rsidP="00242DAB">
      <w:pPr>
        <w:pStyle w:val="Heading2"/>
      </w:pPr>
      <w:bookmarkStart w:id="22" w:name="_Toc18944101"/>
      <w:r>
        <w:t>Synergies</w:t>
      </w:r>
      <w:bookmarkEnd w:id="22"/>
    </w:p>
    <w:p w14:paraId="03DDE47B" w14:textId="120E4CCC" w:rsidR="009720A3" w:rsidRDefault="00FA2594" w:rsidP="008B323A">
      <w:pPr>
        <w:pStyle w:val="NoSpacing"/>
        <w:ind w:firstLine="720"/>
      </w:pPr>
      <w:r>
        <w:t xml:space="preserve">As a neural control </w:t>
      </w:r>
      <w:r w:rsidR="00203829">
        <w:t>system</w:t>
      </w:r>
      <w:r w:rsidR="00EC7205">
        <w:t xml:space="preserve"> grows</w:t>
      </w:r>
      <w:r w:rsidR="00203829">
        <w:t xml:space="preserve"> to accommodate additional muscles</w:t>
      </w:r>
      <w:r w:rsidR="00EC7205">
        <w:t xml:space="preserve">, </w:t>
      </w:r>
      <w:r w:rsidR="00203829">
        <w:t>optimizing</w:t>
      </w:r>
      <w:r w:rsidR="00B116BC">
        <w:t xml:space="preserve"> </w:t>
      </w:r>
      <w:r w:rsidR="00203829">
        <w:t>parameter values</w:t>
      </w:r>
      <w:r w:rsidR="00242225">
        <w:t xml:space="preserve"> for neurons </w:t>
      </w:r>
      <w:r w:rsidR="00EC7205">
        <w:t xml:space="preserve">and synapses becomes computationally </w:t>
      </w:r>
      <w:r w:rsidR="00242225">
        <w:t>intensive</w:t>
      </w:r>
      <w:r w:rsidR="00732AEF">
        <w:t xml:space="preserve">. </w:t>
      </w:r>
      <w:r w:rsidR="00A035D2">
        <w:t xml:space="preserve">Reducing the dimensionality of the parameter space </w:t>
      </w:r>
      <w:r w:rsidR="00203829">
        <w:t>reduces</w:t>
      </w:r>
      <w:r w:rsidR="00A035D2">
        <w:t xml:space="preserve"> comp</w:t>
      </w:r>
      <w:r w:rsidR="00203829">
        <w:t>utation time</w:t>
      </w:r>
      <w:r w:rsidR="00A035D2">
        <w:t xml:space="preserve"> and </w:t>
      </w:r>
      <w:r w:rsidR="00242225">
        <w:t>accelerates</w:t>
      </w:r>
      <w:r w:rsidR="00A035D2">
        <w:t xml:space="preserve"> optimization </w:t>
      </w:r>
      <w:r w:rsidR="00242225">
        <w:t>techniques necessary for</w:t>
      </w:r>
      <w:r w:rsidR="009720A3">
        <w:t xml:space="preserve"> the</w:t>
      </w:r>
      <w:r w:rsidR="00242225">
        <w:t xml:space="preserve"> implementation of </w:t>
      </w:r>
      <w:r w:rsidR="00A035D2">
        <w:t xml:space="preserve">the FSN method. </w:t>
      </w:r>
      <w:r w:rsidR="00470403">
        <w:t xml:space="preserve">Organizing muscles into </w:t>
      </w:r>
      <w:r w:rsidR="00732AEF">
        <w:t>group</w:t>
      </w:r>
      <w:r w:rsidR="00470403">
        <w:t xml:space="preserve">s whose </w:t>
      </w:r>
      <w:r w:rsidR="00732AEF">
        <w:t xml:space="preserve">contractions </w:t>
      </w:r>
      <w:r w:rsidR="00470403">
        <w:t xml:space="preserve">have temporal </w:t>
      </w:r>
      <w:r w:rsidR="009720A3">
        <w:t>and spatial correlations</w:t>
      </w:r>
      <w:r w:rsidR="0025668C">
        <w:t xml:space="preserve"> is a biologically representative</w:t>
      </w:r>
      <w:r w:rsidR="00470403">
        <w:t xml:space="preserve"> method of </w:t>
      </w:r>
      <w:r w:rsidR="00D1439E">
        <w:t>improving</w:t>
      </w:r>
      <w:r w:rsidR="00470403">
        <w:t xml:space="preserve"> the computational efficiency of a control system</w:t>
      </w:r>
      <w:r w:rsidR="00A31219">
        <w:t xml:space="preserve"> </w:t>
      </w:r>
      <w:r w:rsidR="00A31219">
        <w:fldChar w:fldCharType="begin"/>
      </w:r>
      <w:r w:rsidR="00EA205E">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EA205E" w:rsidRPr="00EA205E">
        <w:rPr>
          <w:rFonts w:cs="Times New Roman"/>
        </w:rPr>
        <w:t>(W. A. Lee 1984; Tresch, Saltiel, and Bizzi 1999)</w:t>
      </w:r>
      <w:r w:rsidR="00A31219">
        <w:fldChar w:fldCharType="end"/>
      </w:r>
      <w:r w:rsidR="00732AEF">
        <w:t>.</w:t>
      </w:r>
      <w:r w:rsidR="00AF7CE9">
        <w:t xml:space="preserve"> </w:t>
      </w:r>
    </w:p>
    <w:p w14:paraId="156A087D" w14:textId="2223DEC2" w:rsidR="008B323A" w:rsidRDefault="002A7F61" w:rsidP="00B207F9">
      <w:pPr>
        <w:pStyle w:val="NoSpacing"/>
        <w:ind w:firstLine="720"/>
      </w:pPr>
      <w:r>
        <w:t xml:space="preserve">The appeal of a muscle </w:t>
      </w:r>
      <w:commentRangeStart w:id="23"/>
      <w:r>
        <w:t>synergy</w:t>
      </w:r>
      <w:r w:rsidR="009720A3">
        <w:t xml:space="preserve"> </w:t>
      </w:r>
      <w:commentRangeEnd w:id="23"/>
      <w:r w:rsidR="000F2151">
        <w:rPr>
          <w:rStyle w:val="CommentReference"/>
          <w:rFonts w:asciiTheme="minorHAnsi" w:hAnsiTheme="minorHAnsi"/>
        </w:rPr>
        <w:commentReference w:id="23"/>
      </w:r>
      <w:r w:rsidR="009720A3">
        <w:t>control model lies</w:t>
      </w:r>
      <w:r>
        <w:t xml:space="preserve"> in the reduced parameterization which would ease the computational </w:t>
      </w:r>
      <w:r w:rsidR="009720A3">
        <w:t>complexity</w:t>
      </w:r>
      <w:r>
        <w:t xml:space="preserve"> associated with </w:t>
      </w:r>
      <w:r w:rsidR="00AA1DD6">
        <w:t>designing</w:t>
      </w:r>
      <w:r w:rsidR="00B207F9">
        <w:t xml:space="preserve"> </w:t>
      </w:r>
      <w:r>
        <w:t xml:space="preserve">neuromechanical control systems </w:t>
      </w:r>
      <w:r>
        <w:fldChar w:fldCharType="begin"/>
      </w:r>
      <w:r w:rsidR="00EA205E">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fldChar w:fldCharType="separate"/>
      </w:r>
      <w:r w:rsidR="00EA205E" w:rsidRPr="00EA205E">
        <w:rPr>
          <w:rFonts w:cs="Times New Roman"/>
          <w:szCs w:val="24"/>
        </w:rPr>
        <w:t>(Ting and Macpherson 2005; Aoi et al. 2013; Alessandro, Carbajal, and d’Avella 2014)</w:t>
      </w:r>
      <w:r>
        <w:fldChar w:fldCharType="end"/>
      </w:r>
      <w:r>
        <w:t xml:space="preserve">. </w:t>
      </w:r>
      <w:r w:rsidR="00B207F9">
        <w:lastRenderedPageBreak/>
        <w:t xml:space="preserve">Recently, synergy analysis has been used to assess patients’ muscular deficiency level and develop treatment plans for stroke survivors and patients with cerebral palsy </w:t>
      </w:r>
      <w:r w:rsidR="00B207F9">
        <w:fldChar w:fldCharType="begin"/>
      </w:r>
      <w:r w:rsidR="00B207F9">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207F9">
        <w:fldChar w:fldCharType="separate"/>
      </w:r>
      <w:r w:rsidR="00B207F9" w:rsidRPr="00EA205E">
        <w:rPr>
          <w:rFonts w:cs="Times New Roman"/>
        </w:rPr>
        <w:t>(Steele, Rozumalski, and Schwartz 2015)</w:t>
      </w:r>
      <w:r w:rsidR="00B207F9">
        <w:fldChar w:fldCharType="end"/>
      </w:r>
      <w:r w:rsidR="00B207F9">
        <w:t xml:space="preserve">. </w:t>
      </w:r>
      <w:r w:rsidR="00C15169">
        <w:t xml:space="preserve">Muscle synergy analysis has broad uses including viability in clinical, robotic, and sport analysis </w:t>
      </w:r>
      <w:r w:rsidR="00C15169">
        <w:fldChar w:fldCharType="begin"/>
      </w:r>
      <w:r w:rsidR="00EA205E">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EA205E" w:rsidRPr="00EA205E">
        <w:rPr>
          <w:rFonts w:cs="Times New Roman"/>
        </w:rPr>
        <w:t>(Taborri, Agostini, et al. 2018)</w:t>
      </w:r>
      <w:r w:rsidR="00C15169">
        <w:fldChar w:fldCharType="end"/>
      </w:r>
      <w:r w:rsidR="00C15169">
        <w:t>.</w:t>
      </w:r>
      <w:r>
        <w:t xml:space="preserve"> </w:t>
      </w:r>
    </w:p>
    <w:p w14:paraId="6B776D0B" w14:textId="77777777" w:rsidR="00C624C6" w:rsidRDefault="007A73C1" w:rsidP="00201BE2">
      <w:pPr>
        <w:pStyle w:val="NoSpacing"/>
        <w:ind w:firstLine="720"/>
        <w:rPr>
          <w:highlight w:val="yellow"/>
        </w:rPr>
      </w:pPr>
      <w:r>
        <w:rPr>
          <w:noProof/>
        </w:rPr>
        <mc:AlternateContent>
          <mc:Choice Requires="wps">
            <w:drawing>
              <wp:anchor distT="0" distB="0" distL="114300" distR="114300" simplePos="0" relativeHeight="251679744" behindDoc="0" locked="0" layoutInCell="1" allowOverlap="1" wp14:anchorId="7D08D292" wp14:editId="0621B2CD">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6FE9E18F" w:rsidR="001B6E8C" w:rsidRPr="008B323A" w:rsidRDefault="001B6E8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00552AB1">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9" type="#_x0000_t202" style="position:absolute;left:0;text-align:left;margin-left:102.25pt;margin-top:178.7pt;width:315.8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6FE9E18F" w:rsidR="001B6E8C" w:rsidRPr="008B323A" w:rsidRDefault="001B6E8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00552AB1">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77696" behindDoc="0" locked="0" layoutInCell="1" allowOverlap="1" wp14:anchorId="706B15BC" wp14:editId="55D50CBB">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w:t>
      </w:r>
      <w:r w:rsidR="00B207F9">
        <w:t xml:space="preserve">muscle </w:t>
      </w:r>
      <w:r w:rsidR="00A31219">
        <w:t xml:space="preserve">synergies </w:t>
      </w:r>
      <w:r w:rsidR="00165D15">
        <w:t xml:space="preserve">relies on </w:t>
      </w:r>
      <w:r w:rsidR="002F3EE6">
        <w:t xml:space="preserve">statistical methods to decompose </w:t>
      </w:r>
      <w:r w:rsidR="00165D15">
        <w:t>electromyogr</w:t>
      </w:r>
      <w:r w:rsidR="007C2B61">
        <w:t>aphy (EMG) measurements from many muscles while completing a task</w:t>
      </w:r>
      <w:r w:rsidR="002F3EE6">
        <w:t>.</w:t>
      </w:r>
      <w:r w:rsidR="00A31219">
        <w:t xml:space="preserve"> </w:t>
      </w:r>
      <w:r w:rsidR="009871FB">
        <w:t>Multiple</w:t>
      </w:r>
      <w:r w:rsidR="00A31219">
        <w:t xml:space="preserve"> matrix factorization techniques</w:t>
      </w:r>
      <w:r w:rsidR="00920800">
        <w:t xml:space="preserve"> </w:t>
      </w:r>
      <w:r w:rsidR="002F3EE6">
        <w:t>have been used to characterize synergy profiles</w:t>
      </w:r>
      <w:r w:rsidR="002F7098">
        <w:t xml:space="preserve">  </w:t>
      </w:r>
      <w:r w:rsidR="002F7098">
        <w:fldChar w:fldCharType="begin"/>
      </w:r>
      <w:r w:rsidR="002F7098">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2F7098">
        <w:fldChar w:fldCharType="separate"/>
      </w:r>
      <w:r w:rsidR="002F7098" w:rsidRPr="00EA205E">
        <w:rPr>
          <w:rFonts w:cs="Times New Roman"/>
          <w:szCs w:val="24"/>
        </w:rPr>
        <w:t>(Andrea d’Avella, Saltiel, and Bizzi 2003; Tresch, Cheung, and d’Avella 2006; Torres-Oviedo and Ting 2007; Taborri, Palermo, et al. 2018)</w:t>
      </w:r>
      <w:r w:rsidR="002F7098">
        <w:fldChar w:fldCharType="end"/>
      </w:r>
      <w:r w:rsidR="002F3EE6">
        <w:t xml:space="preserve">, </w:t>
      </w:r>
      <w:r w:rsidR="00920800">
        <w:t>with the most common being nonnegative matrix factorization</w:t>
      </w:r>
      <w:r w:rsidR="00251EA6">
        <w:t xml:space="preserve"> (NNMF)</w:t>
      </w:r>
      <w:r w:rsidR="00920800">
        <w:t xml:space="preserve"> </w:t>
      </w:r>
      <w:r w:rsidR="00920800">
        <w:fldChar w:fldCharType="begin"/>
      </w:r>
      <w:r w:rsidR="00EA205E">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EA205E" w:rsidRPr="00EA205E">
        <w:rPr>
          <w:rFonts w:cs="Times New Roman"/>
        </w:rPr>
        <w:t>(Ting et al. 2012; D. D. Lee and Seung 2001)</w:t>
      </w:r>
      <w:r w:rsidR="00920800">
        <w:fldChar w:fldCharType="end"/>
      </w:r>
      <w:r w:rsidR="00FD7018">
        <w:t xml:space="preserve">. </w:t>
      </w:r>
      <w:r w:rsidR="00251EA6">
        <w:t>In NNMF, r</w:t>
      </w:r>
      <w:r w:rsidR="000128A1">
        <w:t xml:space="preserve">ectified, </w:t>
      </w:r>
      <w:r w:rsidR="008F6BE5">
        <w:t xml:space="preserve">low-pass </w:t>
      </w:r>
      <w:r w:rsidR="000128A1">
        <w:t xml:space="preserve">filtered </w:t>
      </w:r>
      <w:r w:rsidR="00251EA6">
        <w:t>EMG recordings are</w:t>
      </w:r>
      <w:r w:rsidR="008F6BE5">
        <w:t xml:space="preserve">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ynergy coactivation.</w:t>
      </w:r>
      <w:r w:rsidR="00C624C6">
        <w:t xml:space="preserve"> The </w:t>
      </w:r>
      <w:commentRangeStart w:id="24"/>
      <w:r w:rsidR="00C624C6">
        <w:t>overall muscle activation for characterizes</w:t>
      </w:r>
      <w:commentRangeEnd w:id="24"/>
      <w:r w:rsidR="000F2151">
        <w:rPr>
          <w:rStyle w:val="CommentReference"/>
          <w:rFonts w:asciiTheme="minorHAnsi" w:hAnsiTheme="minorHAnsi"/>
        </w:rPr>
        <w:commentReference w:id="24"/>
      </w:r>
      <w:r w:rsidR="00C624C6">
        <w:t xml:space="preserve"> the relative activation of muscles in the hindlimb at a point in time and determines the kinetics that the leg produces.</w:t>
      </w:r>
      <w:r w:rsidR="00251EA6">
        <w:t xml:space="preserve"> </w:t>
      </w:r>
      <w:r w:rsidR="00251EA6" w:rsidRPr="00C624C6">
        <w:t xml:space="preserve">The temporal and spatial vectors </w:t>
      </w:r>
      <w:r w:rsidR="00C624C6" w:rsidRPr="00C624C6">
        <w:t>derived from synergy decomposition form</w:t>
      </w:r>
      <w:r w:rsidR="00251EA6" w:rsidRPr="00C624C6">
        <w:t xml:space="preserve"> a linear decomposition of the overall muscle activation profile.</w:t>
      </w:r>
      <w:r w:rsidR="008F6BE5" w:rsidRPr="001668AF">
        <w:rPr>
          <w:highlight w:val="yellow"/>
        </w:rPr>
        <w:t xml:space="preserve"> </w:t>
      </w:r>
    </w:p>
    <w:p w14:paraId="2AA36317" w14:textId="5F9F41E5" w:rsidR="00201BE2" w:rsidRDefault="00201BE2" w:rsidP="00201BE2">
      <w:pPr>
        <w:pStyle w:val="NoSpacing"/>
        <w:ind w:firstLine="720"/>
      </w:pPr>
      <w:r w:rsidRPr="004B496E">
        <w:lastRenderedPageBreak/>
        <w:t>Existing synergy decomposition methods use averaged EMG data which minimizes signal variability that may be important to developing robust synergy profiles across tasks and subj</w:t>
      </w:r>
      <w:r>
        <w:t xml:space="preserve">ects </w:t>
      </w:r>
      <w:r>
        <w:fldChar w:fldCharType="begin"/>
      </w:r>
      <w:r>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Pr="00EA205E">
        <w:rPr>
          <w:rFonts w:cs="Times New Roman"/>
        </w:rPr>
        <w:t>(Ting et al. 2012; Steele, Tresch, and Perreault 2015)</w:t>
      </w:r>
      <w:r>
        <w:fldChar w:fldCharType="end"/>
      </w:r>
      <w:r>
        <w:t xml:space="preserve">. Evidence suggests that the body may simply strive to reduce EMG variability for task-relevant muscles while ignoring signals from other muscles </w:t>
      </w:r>
      <w:r>
        <w:fldChar w:fldCharType="begin"/>
      </w:r>
      <w:r>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fldChar w:fldCharType="separate"/>
      </w:r>
      <w:r w:rsidRPr="00EA205E">
        <w:rPr>
          <w:rFonts w:cs="Times New Roman"/>
        </w:rPr>
        <w:t>(Francisco J. Valero-Cuevas, Venkadesan, and Todorov 2009; Cullins et al. 2014)</w:t>
      </w:r>
      <w:r>
        <w:fldChar w:fldCharType="end"/>
      </w:r>
      <w:r>
        <w:t>.</w:t>
      </w:r>
    </w:p>
    <w:p w14:paraId="3DCA006F" w14:textId="43839978" w:rsidR="00905A4E" w:rsidRDefault="004B2508" w:rsidP="001668AF">
      <w:pPr>
        <w:pStyle w:val="NoSpacing"/>
        <w:ind w:firstLine="720"/>
      </w:pPr>
      <w:r>
        <w:t xml:space="preserve">The synergy model has recently come under scrutiny as researchers have posited that synergies are less likely manifestations of </w:t>
      </w:r>
      <w:r w:rsidR="008F6BE5">
        <w:t>physical</w:t>
      </w:r>
      <w:r>
        <w:t xml:space="preserve"> neural systems and moreso optimal task-specific responses from the body </w:t>
      </w:r>
      <w:r>
        <w:fldChar w:fldCharType="begin"/>
      </w:r>
      <w:r w:rsidR="00EA205E">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EA205E" w:rsidRPr="00EA205E">
        <w:rPr>
          <w:rFonts w:cs="Times New Roman"/>
        </w:rPr>
        <w:t>(Perreault et al. 2008; Tresch and Jarc 2009; Kutch and Valero-Cuevas 2011)</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EA205E">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EA205E" w:rsidRPr="00EA205E">
        <w:rPr>
          <w:rFonts w:cs="Times New Roman"/>
          <w:szCs w:val="24"/>
        </w:rPr>
        <w:t>(A. d’Avella and Bizzi 2005; Max Berniker et al. 2009)</w:t>
      </w:r>
      <w:r w:rsidR="00433840">
        <w:fldChar w:fldCharType="end"/>
      </w:r>
      <w:r w:rsidR="00433840">
        <w:t xml:space="preserve">. </w:t>
      </w:r>
    </w:p>
    <w:p w14:paraId="5E76E229" w14:textId="65778494" w:rsidR="008B323A" w:rsidRDefault="00905A4E" w:rsidP="004B2508">
      <w:pPr>
        <w:pStyle w:val="NoSpacing"/>
        <w:ind w:firstLine="720"/>
      </w:pPr>
      <w:r>
        <w:t>F</w:t>
      </w:r>
      <w:r w:rsidR="00FB1967">
        <w:t xml:space="preserve">or synergies to be considered </w:t>
      </w:r>
      <w:r w:rsidR="00890446">
        <w:t>physical</w:t>
      </w:r>
      <w:r w:rsidR="00FB1967">
        <w:t>ly</w:t>
      </w:r>
      <w:r w:rsidR="00890446">
        <w:t xml:space="preserve"> </w:t>
      </w:r>
      <w:r w:rsidR="00FB1967">
        <w:t>engrained in</w:t>
      </w:r>
      <w:r>
        <w:t xml:space="preserve"> nervo</w:t>
      </w:r>
      <w:r w:rsidR="00444D2F">
        <w:t xml:space="preserve">us system, </w:t>
      </w:r>
      <w:r w:rsidR="00FB1967">
        <w:t>it is</w:t>
      </w:r>
      <w:r w:rsidR="00444D2F">
        <w:t xml:space="preserve"> expect</w:t>
      </w:r>
      <w:r w:rsidR="00FB1967">
        <w:t>ed that</w:t>
      </w:r>
      <w:r w:rsidR="00444D2F">
        <w:t xml:space="preserve"> relative muscle activation </w:t>
      </w:r>
      <w:r w:rsidR="00FB1967">
        <w:t>within a synergy would</w:t>
      </w:r>
      <w:r w:rsidR="00C85A7F">
        <w:t xml:space="preserve">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EA205E">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EA205E" w:rsidRPr="00EA205E">
        <w:rPr>
          <w:rFonts w:cs="Times New Roman"/>
        </w:rPr>
        <w:t>(T. S. Buchanan et al. 1986)</w:t>
      </w:r>
      <w:r w:rsidR="008B323A">
        <w:fldChar w:fldCharType="end"/>
      </w:r>
      <w:r w:rsidR="008B323A">
        <w:t xml:space="preserve">. </w:t>
      </w:r>
      <w:r w:rsidR="00B207F9">
        <w:t xml:space="preserve">Muscle synergies may function as a type of lookup table for the central nervous system (CNS) to assemble task responses based on a pre-defined “toolset” </w:t>
      </w:r>
      <w:r w:rsidR="00B207F9">
        <w:fldChar w:fldCharType="begin"/>
      </w:r>
      <w:r w:rsidR="00B207F9">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B207F9">
        <w:fldChar w:fldCharType="separate"/>
      </w:r>
      <w:r w:rsidR="00B207F9" w:rsidRPr="00EA205E">
        <w:rPr>
          <w:rFonts w:cs="Times New Roman"/>
        </w:rPr>
        <w:t>(McKay and Ting 2012)</w:t>
      </w:r>
      <w:r w:rsidR="00B207F9">
        <w:fldChar w:fldCharType="end"/>
      </w:r>
      <w:r w:rsidR="00B207F9">
        <w:t xml:space="preserve">. </w:t>
      </w:r>
      <w:r w:rsidR="008B323A">
        <w:t>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EA205E">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EA205E" w:rsidRPr="00EA205E">
        <w:rPr>
          <w:rFonts w:cs="Times New Roman"/>
        </w:rPr>
        <w:t>(Kurtzer et al. 2006)</w:t>
      </w:r>
      <w:r w:rsidR="008B323A">
        <w:fldChar w:fldCharType="end"/>
      </w:r>
      <w:r w:rsidR="008B323A">
        <w:t xml:space="preserve">. </w:t>
      </w:r>
      <w:r w:rsidR="00FB1967">
        <w:t xml:space="preserve">An analysis of </w:t>
      </w:r>
      <w:r w:rsidR="00FB1967" w:rsidRPr="0002074C">
        <w:t>bicyclists</w:t>
      </w:r>
      <w:r w:rsidR="00FB1967">
        <w:t xml:space="preserve"> and runners indicated that </w:t>
      </w:r>
      <w:r w:rsidR="0002074C">
        <w:t>forces are redistributed between muscles</w:t>
      </w:r>
      <w:r w:rsidR="00FB1967">
        <w:t xml:space="preserve"> over time while maintaining consistent overall torque profiles </w:t>
      </w:r>
      <w:r w:rsidR="00FB1967">
        <w:fldChar w:fldCharType="begin"/>
      </w:r>
      <w:r w:rsidR="00FB1967">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FB1967">
        <w:fldChar w:fldCharType="separate"/>
      </w:r>
      <w:r w:rsidR="00FB1967" w:rsidRPr="00EA205E">
        <w:rPr>
          <w:rFonts w:cs="Times New Roman"/>
        </w:rPr>
        <w:t>(Savelberg and Meijer 2003)</w:t>
      </w:r>
      <w:r w:rsidR="00FB1967">
        <w:fldChar w:fldCharType="end"/>
      </w:r>
      <w:r w:rsidR="00FB1967">
        <w:t xml:space="preserve">. </w:t>
      </w:r>
      <w:r w:rsidR="00B207F9">
        <w:t xml:space="preserve">Motorneuron clusters have been mapped in the rat spinal cord </w:t>
      </w:r>
      <w:r w:rsidR="00B207F9">
        <w:fldChar w:fldCharType="begin"/>
      </w:r>
      <w:r w:rsidR="00B207F9">
        <w:instrText xml:space="preserve"> ADDIN ZOTERO_ITEM CSL_CITATION {"citationID":"McOit1Lv","properties":{"formattedCitation":"(Nicolopoulos\\uc0\\u8208{}Stournaras and Iles 1983)","plainCitation":"(Nicolopoulos</w:instrText>
      </w:r>
      <w:r w:rsidR="00B207F9">
        <w:rPr>
          <w:rFonts w:ascii="Cambria Math" w:hAnsi="Cambria Math" w:cs="Cambria Math"/>
        </w:rPr>
        <w:instrText>‐</w:instrText>
      </w:r>
      <w:r w:rsidR="00B207F9">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B207F9">
        <w:rPr>
          <w:rFonts w:ascii="Cambria Math" w:hAnsi="Cambria Math" w:cs="Cambria Math"/>
        </w:rPr>
        <w:instrText>‐</w:instrText>
      </w:r>
      <w:r w:rsidR="00B207F9">
        <w:instrText xml:space="preserve">Stournaras","given":"Stavroula"},{"family":"Iles","given":"John F."}],"issued":{"date-parts":[["1983",6,10]]},"accessed":{"date-parts":[["2019",7,23]]}}}],"schema":"https://github.com/citation-style-language/schema/raw/master/csl-citation.json"} </w:instrText>
      </w:r>
      <w:r w:rsidR="00B207F9">
        <w:fldChar w:fldCharType="separate"/>
      </w:r>
      <w:r w:rsidR="00B207F9" w:rsidRPr="00EA205E">
        <w:rPr>
          <w:rFonts w:cs="Times New Roman"/>
          <w:szCs w:val="24"/>
        </w:rPr>
        <w:t>(Nicolopoulos‐Stournaras and Iles 1983)</w:t>
      </w:r>
      <w:r w:rsidR="00B207F9">
        <w:fldChar w:fldCharType="end"/>
      </w:r>
      <w:r w:rsidR="00B207F9">
        <w:t xml:space="preserve"> and can be stimulated to induce synergy-based locomotion </w:t>
      </w:r>
      <w:r w:rsidR="00B207F9">
        <w:fldChar w:fldCharType="begin"/>
      </w:r>
      <w:r w:rsidR="00B207F9">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B207F9">
        <w:fldChar w:fldCharType="separate"/>
      </w:r>
      <w:r w:rsidR="00B207F9" w:rsidRPr="00EA205E">
        <w:rPr>
          <w:rFonts w:cs="Times New Roman"/>
        </w:rPr>
        <w:t>(Wenger et al. 2016)</w:t>
      </w:r>
      <w:r w:rsidR="00B207F9">
        <w:fldChar w:fldCharType="end"/>
      </w:r>
      <w:r w:rsidR="00B207F9">
        <w:t xml:space="preserve">. </w:t>
      </w:r>
      <w:r w:rsidR="00FB1967">
        <w:t xml:space="preserve">Recent work suggests </w:t>
      </w:r>
      <w:r>
        <w:t xml:space="preserve">that the nervous system tweaks the </w:t>
      </w:r>
      <w:r>
        <w:lastRenderedPageBreak/>
        <w:t xml:space="preserve">weighting of different muscles within synergies at short timescales and for different tasks </w:t>
      </w:r>
      <w:r>
        <w:fldChar w:fldCharType="begin"/>
      </w:r>
      <w:r w:rsidR="00EA205E">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EA205E" w:rsidRPr="00EA205E">
        <w:rPr>
          <w:rFonts w:cs="Times New Roman"/>
        </w:rPr>
        <w:t>(Ranganathan et al. 2016; Chia Bejarano et al. 2017)</w:t>
      </w:r>
      <w:r>
        <w:fldChar w:fldCharType="end"/>
      </w:r>
      <w:r>
        <w:t xml:space="preserve">. </w:t>
      </w:r>
      <w:r w:rsidR="00FB1967">
        <w:t xml:space="preserve">The nervous system distributes forces to antagonist muscles to maintain stability rather than increasing contraction of a single muscle </w:t>
      </w:r>
      <w:r w:rsidR="00FB1967">
        <w:fldChar w:fldCharType="begin"/>
      </w:r>
      <w:r w:rsidR="00FB1967">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FB1967">
        <w:fldChar w:fldCharType="separate"/>
      </w:r>
      <w:r w:rsidR="00FB1967" w:rsidRPr="00EA205E">
        <w:rPr>
          <w:rFonts w:cs="Times New Roman"/>
        </w:rPr>
        <w:t>(Schipplein and Andriacchi 1991)</w:t>
      </w:r>
      <w:r w:rsidR="00FB1967">
        <w:fldChar w:fldCharType="end"/>
      </w:r>
      <w:r w:rsidR="00FB1967">
        <w:t xml:space="preserve">. </w:t>
      </w:r>
      <w:commentRangeStart w:id="25"/>
      <w:r w:rsidR="00E5731B">
        <w:t xml:space="preserve">This </w:t>
      </w:r>
      <w:r>
        <w:t>implies th</w:t>
      </w:r>
      <w:r w:rsidR="003631C1">
        <w:t>at the nervous system m</w:t>
      </w:r>
      <w:r w:rsidR="00A1290D">
        <w:t xml:space="preserve">ay actually control individual </w:t>
      </w:r>
      <w:r>
        <w:t xml:space="preserve">responses to coordinate muscle activation. </w:t>
      </w:r>
      <w:commentRangeEnd w:id="25"/>
      <w:r w:rsidR="009B7956">
        <w:rPr>
          <w:rStyle w:val="CommentReference"/>
          <w:rFonts w:asciiTheme="minorHAnsi" w:hAnsiTheme="minorHAnsi"/>
        </w:rPr>
        <w:commentReference w:id="25"/>
      </w:r>
    </w:p>
    <w:p w14:paraId="5362CDE1" w14:textId="532EC378" w:rsidR="008B6D07" w:rsidRDefault="00C30FD5" w:rsidP="008B323A">
      <w:pPr>
        <w:pStyle w:val="NoSpacing"/>
        <w:ind w:firstLine="720"/>
      </w:pPr>
      <w:r>
        <w:t>E</w:t>
      </w:r>
      <w:r w:rsidR="004A14B3">
        <w:t xml:space="preserve">vidence </w:t>
      </w:r>
      <w:r>
        <w:t xml:space="preserve">suggests </w:t>
      </w:r>
      <w:r w:rsidR="004A14B3">
        <w:t xml:space="preserve">that the </w:t>
      </w:r>
      <w:r w:rsidR="00FA7549">
        <w:t>CNS</w:t>
      </w:r>
      <w:r w:rsidR="004A14B3">
        <w:t xml:space="preserve"> may </w:t>
      </w:r>
      <w:r w:rsidR="00AC65D2">
        <w:t>deviate from expected synergistic responses by prioritizing</w:t>
      </w:r>
      <w:r w:rsidR="004A14B3">
        <w:t xml:space="preserve"> muscle </w:t>
      </w:r>
      <w:r w:rsidR="00AC65D2">
        <w:t>activation that</w:t>
      </w:r>
      <w:r w:rsidR="00905A4E">
        <w:t xml:space="preserve"> reduce</w:t>
      </w:r>
      <w:r w:rsidR="00AC65D2">
        <w:t>s</w:t>
      </w:r>
      <w:r w:rsidR="00905A4E">
        <w:t xml:space="preserve"> internal stress</w:t>
      </w:r>
      <w:r w:rsidR="004A14B3">
        <w:t>, even when it has the option to delegate muscle stresses to redundant muscles</w:t>
      </w:r>
      <w:r w:rsidR="00063068">
        <w:t xml:space="preserve"> instead</w:t>
      </w:r>
      <w:r w:rsidR="004A14B3">
        <w:t xml:space="preserve"> </w:t>
      </w:r>
      <w:r w:rsidR="004A14B3">
        <w:fldChar w:fldCharType="begin"/>
      </w:r>
      <w:r w:rsidR="00EA205E">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rsidR="004A14B3">
        <w:fldChar w:fldCharType="separate"/>
      </w:r>
      <w:r w:rsidR="00EA205E" w:rsidRPr="00EA205E">
        <w:rPr>
          <w:rFonts w:cs="Times New Roman"/>
        </w:rPr>
        <w:t>(Alessandro et al. 2018)</w:t>
      </w:r>
      <w:r w:rsidR="004A14B3">
        <w:fldChar w:fldCharType="end"/>
      </w:r>
      <w:r w:rsidR="004A14B3">
        <w:t>.</w:t>
      </w:r>
      <w:r w:rsidR="008B323A">
        <w:t xml:space="preserve"> </w:t>
      </w:r>
      <w:r w:rsidR="00FE733B">
        <w:t xml:space="preserve">Perhaps the infinite solution space offered by muscle redundancy is </w:t>
      </w:r>
      <w:r w:rsidR="00D86457">
        <w:t xml:space="preserve">narrowed by </w:t>
      </w:r>
      <w:r w:rsidR="00FE733B">
        <w:t>task constraints</w:t>
      </w:r>
      <w:r w:rsidR="0002074C">
        <w:t>,</w:t>
      </w:r>
      <w:r w:rsidR="008B323A">
        <w:t xml:space="preserve"> simplify</w:t>
      </w:r>
      <w:r w:rsidR="0002074C">
        <w:t>ing</w:t>
      </w:r>
      <w:r w:rsidR="008B323A">
        <w:t xml:space="preserve"> the mapping of</w:t>
      </w:r>
      <w:r w:rsidR="00FE733B">
        <w:t xml:space="preserve"> neural connections </w:t>
      </w:r>
      <w:r w:rsidR="0002074C">
        <w:t xml:space="preserve">that </w:t>
      </w:r>
      <w:r w:rsidR="00FE733B">
        <w:t>modulat</w:t>
      </w:r>
      <w:r w:rsidR="0002074C">
        <w:t>e</w:t>
      </w:r>
      <w:r w:rsidR="00FE733B">
        <w:t xml:space="preserve"> </w:t>
      </w:r>
      <w:r w:rsidR="00572B34">
        <w:t xml:space="preserve">muscle contractions </w:t>
      </w:r>
      <w:r w:rsidR="0070026B">
        <w:fldChar w:fldCharType="begin"/>
      </w:r>
      <w:r w:rsidR="00EA205E">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EA205E" w:rsidRPr="00EA205E">
        <w:rPr>
          <w:rFonts w:cs="Times New Roman"/>
        </w:rPr>
        <w:t>(F. J. Valero-Cuevas et al. 2015; Sandercock et al. 2018)</w:t>
      </w:r>
      <w:r w:rsidR="0070026B">
        <w:fldChar w:fldCharType="end"/>
      </w:r>
      <w:r w:rsidR="00572B34">
        <w:t>.</w:t>
      </w:r>
      <w:r w:rsidR="00FE733B">
        <w:t xml:space="preserve"> </w:t>
      </w:r>
      <w:commentRangeStart w:id="26"/>
      <w:r w:rsidR="00B55A5E">
        <w:t>The pathway for uniting</w:t>
      </w:r>
      <w:r w:rsidR="008B6D07">
        <w:t xml:space="preserve"> our generalized muscle model with the traditional neural co</w:t>
      </w:r>
      <w:r w:rsidR="00EB4E5D">
        <w:t>ntrol regime could stem from a</w:t>
      </w:r>
      <w:r w:rsidR="008B6D07">
        <w:t xml:space="preserve"> hardcoded implementation of the muscle synergy model.</w:t>
      </w:r>
      <w:commentRangeEnd w:id="26"/>
      <w:r w:rsidR="009B7956">
        <w:rPr>
          <w:rStyle w:val="CommentReference"/>
          <w:rFonts w:asciiTheme="minorHAnsi" w:hAnsiTheme="minorHAnsi"/>
        </w:rPr>
        <w:commentReference w:id="26"/>
      </w:r>
      <w:r w:rsidR="008B6D07">
        <w:t xml:space="preserve"> </w:t>
      </w:r>
    </w:p>
    <w:p w14:paraId="10811465" w14:textId="77777777" w:rsidR="00F24795" w:rsidRPr="00F24795" w:rsidRDefault="00F24795" w:rsidP="00242DAB">
      <w:pPr>
        <w:pStyle w:val="Heading2"/>
      </w:pPr>
      <w:bookmarkStart w:id="27" w:name="_Toc18944102"/>
      <w:r>
        <w:t>Perturbations</w:t>
      </w:r>
      <w:bookmarkEnd w:id="27"/>
    </w:p>
    <w:p w14:paraId="42F8307F" w14:textId="6665BBF6"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xml:space="preserve">. </w:t>
      </w:r>
      <w:r w:rsidRPr="0044091F">
        <w:t>The developm</w:t>
      </w:r>
      <w:r w:rsidR="004E6ACE" w:rsidRPr="0044091F">
        <w:t xml:space="preserve">ent of nominal models are </w:t>
      </w:r>
      <w:r w:rsidR="002D1EC3" w:rsidRPr="0044091F">
        <w:t>useful</w:t>
      </w:r>
      <w:r w:rsidR="009C40BA" w:rsidRPr="0044091F">
        <w:t xml:space="preserve"> </w:t>
      </w:r>
      <w:r w:rsidR="0002074C" w:rsidRPr="0044091F">
        <w:t xml:space="preserve">because they are </w:t>
      </w:r>
      <w:r w:rsidR="0044091F" w:rsidRPr="0044091F">
        <w:t>relatively easy to create</w:t>
      </w:r>
      <w:r w:rsidR="0002074C" w:rsidRPr="0044091F">
        <w:t xml:space="preserve"> and there is a wealth of </w:t>
      </w:r>
      <w:r w:rsidR="0044091F" w:rsidRPr="0044091F">
        <w:t>nominal metrics available in the literature</w:t>
      </w:r>
      <w:r w:rsidR="0002074C" w:rsidRPr="0044091F">
        <w:t>. U</w:t>
      </w:r>
      <w:r w:rsidR="009C40BA" w:rsidRPr="0044091F">
        <w:t>ltimately</w:t>
      </w:r>
      <w:r w:rsidR="0002074C" w:rsidRPr="0044091F">
        <w:t>, nominal patterns</w:t>
      </w:r>
      <w:r w:rsidR="009C40BA" w:rsidRPr="0044091F">
        <w:t xml:space="preserve"> reveal</w:t>
      </w:r>
      <w:r w:rsidR="0044091F" w:rsidRPr="0044091F">
        <w:t xml:space="preserve"> little</w:t>
      </w:r>
      <w:r w:rsidRPr="0044091F">
        <w:t xml:space="preserve"> about the </w:t>
      </w:r>
      <w:r w:rsidR="006636AA" w:rsidRPr="0044091F">
        <w:t>dynamic</w:t>
      </w:r>
      <w:r w:rsidRPr="0044091F">
        <w:t xml:space="preserve"> </w:t>
      </w:r>
      <w:r w:rsidR="006636AA" w:rsidRPr="0044091F">
        <w:t xml:space="preserve">interplay between </w:t>
      </w:r>
      <w:r w:rsidRPr="0044091F">
        <w:t>the nervous system</w:t>
      </w:r>
      <w:r w:rsidR="006636AA" w:rsidRPr="0044091F">
        <w:t>, body, and environment</w:t>
      </w:r>
      <w:r w:rsidR="0002074C" w:rsidRPr="0044091F">
        <w:t xml:space="preserve"> b</w:t>
      </w:r>
      <w:r w:rsidR="0044091F" w:rsidRPr="0044091F">
        <w:t xml:space="preserve">ecause they fail </w:t>
      </w:r>
      <w:commentRangeStart w:id="28"/>
      <w:r w:rsidR="0044091F" w:rsidRPr="0044091F">
        <w:t>to activate</w:t>
      </w:r>
      <w:r w:rsidR="0002074C" w:rsidRPr="0044091F">
        <w:t xml:space="preserve"> afferent feedback pathways</w:t>
      </w:r>
      <w:commentRangeEnd w:id="28"/>
      <w:r w:rsidR="009B7956">
        <w:rPr>
          <w:rStyle w:val="CommentReference"/>
          <w:rFonts w:asciiTheme="minorHAnsi" w:hAnsiTheme="minorHAnsi"/>
        </w:rPr>
        <w:commentReference w:id="28"/>
      </w:r>
      <w:r w:rsidR="0002074C" w:rsidRPr="0044091F">
        <w:t xml:space="preserve"> that respond to environmental uncertainty</w:t>
      </w:r>
      <w:r w:rsidRPr="0044091F">
        <w:t>.</w:t>
      </w:r>
      <w:r w:rsidRPr="00493B05">
        <w:t xml:space="preserve"> </w:t>
      </w:r>
      <w:r w:rsidR="00793D24">
        <w:t>Adding perturbations to kinematic resp</w:t>
      </w:r>
      <w:r w:rsidR="006B2AB4">
        <w:t>onses, such as obstacles to jump over or holes to fall in</w:t>
      </w:r>
      <w:r w:rsidR="00A37404">
        <w:t xml:space="preserve">to, trigger </w:t>
      </w:r>
      <w:r w:rsidR="009B7956">
        <w:t>different actions</w:t>
      </w:r>
      <w:r w:rsidR="006B2AB4">
        <w:t>.</w:t>
      </w:r>
      <w:r w:rsidR="00A37404">
        <w:t xml:space="preserve"> Analyzing these r</w:t>
      </w:r>
      <w:r w:rsidR="00C52421">
        <w:t>eflexes, as they manifest in joint</w:t>
      </w:r>
      <w:r w:rsidR="00A37404">
        <w:t xml:space="preserve"> kinematics and </w:t>
      </w:r>
      <w:r w:rsidR="00C52421">
        <w:t xml:space="preserve">muscle </w:t>
      </w:r>
      <w:r w:rsidR="00A37404">
        <w:t>EMG patterns, can</w:t>
      </w:r>
      <w:r w:rsidR="00C52421">
        <w:t xml:space="preserve"> suggest</w:t>
      </w:r>
      <w:r w:rsidR="006B2AB4">
        <w:t xml:space="preserve"> new pathways in</w:t>
      </w:r>
      <w:r w:rsidRPr="00493B05">
        <w:t xml:space="preserve"> the hierarchica</w:t>
      </w:r>
      <w:r w:rsidR="000427B4">
        <w:t>l structure of walking systems.</w:t>
      </w:r>
    </w:p>
    <w:p w14:paraId="46694EC1" w14:textId="10A91D44" w:rsidR="00493B05" w:rsidRPr="00493B05" w:rsidRDefault="0086144A" w:rsidP="00160564">
      <w:pPr>
        <w:pStyle w:val="Heading1"/>
      </w:pPr>
      <w:bookmarkStart w:id="29" w:name="_Toc18944103"/>
      <w:commentRangeStart w:id="30"/>
      <w:r w:rsidRPr="00201A51">
        <w:lastRenderedPageBreak/>
        <w:t>Completed Work and Remaining Work</w:t>
      </w:r>
      <w:bookmarkEnd w:id="29"/>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484784F0" w:rsidR="00002A6B" w:rsidRDefault="00002A6B" w:rsidP="00002A6B">
      <w:pPr>
        <w:pStyle w:val="NoSpacing"/>
        <w:numPr>
          <w:ilvl w:val="0"/>
          <w:numId w:val="10"/>
        </w:numPr>
      </w:pPr>
      <w:r>
        <w:t>Kinematic model validation through the comparison of muscle moment arm profiles over stride</w:t>
      </w:r>
    </w:p>
    <w:p w14:paraId="38B7CA48" w14:textId="48485C81"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commentRangeEnd w:id="30"/>
      <w:r w:rsidR="009B7956">
        <w:rPr>
          <w:rStyle w:val="CommentReference"/>
          <w:rFonts w:asciiTheme="minorHAnsi" w:hAnsiTheme="minorHAnsi"/>
        </w:rPr>
        <w:commentReference w:id="30"/>
      </w:r>
    </w:p>
    <w:p w14:paraId="65BDB2DD" w14:textId="18E1A2E1" w:rsidR="00A502DC" w:rsidRPr="00201A51" w:rsidRDefault="00A502DC" w:rsidP="00201A51">
      <w:pPr>
        <w:pStyle w:val="Heading2"/>
      </w:pPr>
      <w:bookmarkStart w:id="31" w:name="_Toc18944104"/>
      <w:r w:rsidRPr="00201A51">
        <w:t xml:space="preserve">Aim 1 - </w:t>
      </w:r>
      <w:r w:rsidR="00312DCF" w:rsidRPr="00312DCF">
        <w:t>Expand a neuromechanical model of a rat hindlimb to include a complete musculature with physiological muscle paths</w:t>
      </w:r>
      <w:bookmarkEnd w:id="31"/>
    </w:p>
    <w:p w14:paraId="3983ACC4" w14:textId="222623D1" w:rsidR="008D0C70" w:rsidRPr="00201A51" w:rsidRDefault="008D0C70" w:rsidP="00201A51">
      <w:pPr>
        <w:pStyle w:val="Heading3"/>
        <w:ind w:left="0" w:firstLine="720"/>
      </w:pPr>
      <w:bookmarkStart w:id="32" w:name="_Toc18944105"/>
      <w:r w:rsidRPr="00201A51">
        <w:t>Completed Work</w:t>
      </w:r>
      <w:bookmarkEnd w:id="32"/>
    </w:p>
    <w:p w14:paraId="0B87A4F0" w14:textId="22FAD641" w:rsidR="008D0C70" w:rsidRPr="003D79F6" w:rsidRDefault="003D79F6" w:rsidP="00C23C8F">
      <w:pPr>
        <w:pStyle w:val="NoSpacing"/>
        <w:spacing w:line="240" w:lineRule="auto"/>
        <w:ind w:left="720"/>
        <w:rPr>
          <w:rFonts w:cs="Times New Roman"/>
          <w:i/>
          <w:szCs w:val="24"/>
          <w:u w:val="single"/>
        </w:rPr>
      </w:pPr>
      <w:r>
        <w:rPr>
          <w:rFonts w:cs="Times New Roman"/>
          <w:i/>
          <w:szCs w:val="24"/>
          <w:u w:val="single"/>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4AA3C0CA" w14:textId="544D33B2" w:rsidR="00FC3AB5" w:rsidRDefault="00272469" w:rsidP="00FC3AB5">
      <w:pPr>
        <w:pStyle w:val="NoSpacing"/>
        <w:ind w:firstLine="720"/>
      </w:pPr>
      <w:r w:rsidRPr="00272469">
        <w:t>A hindlimb model with a redundant muscle set is necessary to study the impact of muscle grouping on control schemes</w:t>
      </w:r>
      <w:r w:rsidR="00FC3AB5">
        <w:t>.</w:t>
      </w:r>
      <w:r>
        <w:t xml:space="preserve"> Initially, I used muscle attachment point clouds with xyz-coordinates for the origins and insertions of all muscles</w:t>
      </w:r>
      <w:r w:rsidR="00FC3AB5">
        <w:t xml:space="preserve"> for the rat hindlimb </w:t>
      </w:r>
      <w:r>
        <w:fldChar w:fldCharType="begin"/>
      </w:r>
      <w:r>
        <w:instrText xml:space="preserve"> ADDIN ZOTERO_ITEM CSL_CITATION {"citationID":"G4xPstw9","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Pr="00272469">
        <w:rPr>
          <w:rFonts w:cs="Times New Roman"/>
        </w:rPr>
        <w:t>(Will L. Johnson et al. 2008)</w:t>
      </w:r>
      <w:r>
        <w:fldChar w:fldCharType="end"/>
      </w:r>
      <w:r>
        <w:t xml:space="preserve"> </w:t>
      </w:r>
      <w:r w:rsidR="00FC3AB5">
        <w:t>and presented the resulting model at Living Machines 2018</w:t>
      </w:r>
      <w:r>
        <w:t xml:space="preserve"> </w:t>
      </w:r>
      <w:r>
        <w:fldChar w:fldCharType="begin"/>
      </w:r>
      <w:r>
        <w:instrText xml:space="preserve"> ADDIN ZOTERO_ITEM CSL_CITATION {"citationID":"SiP1n65i","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fldChar w:fldCharType="separate"/>
      </w:r>
      <w:r w:rsidRPr="00272469">
        <w:rPr>
          <w:rFonts w:cs="Times New Roman"/>
        </w:rPr>
        <w:t>(Young, Hunt, and Quinn 2018)</w:t>
      </w:r>
      <w:r>
        <w:fldChar w:fldCharType="end"/>
      </w:r>
      <w:r w:rsidR="00FC3AB5">
        <w:t>. After further analysis of the modeling software it became apparent that Johnson’s xyz-coordinates were unusable because they did not include coordinates for “via” points, points along the muscle line of action that are necessary to simulate muscle wrapping. Additionally, Johnson’s work provided coordinates within bone-centric coordinate systems with axes based on poorly defined bony landmarks that were impossible to accurately identify on the bone meshes.</w:t>
      </w:r>
    </w:p>
    <w:p w14:paraId="0C3E0160" w14:textId="13ABD5C1" w:rsidR="00990BDA" w:rsidRPr="00C90C83" w:rsidRDefault="00FC3AB5" w:rsidP="00FC3AB5">
      <w:pPr>
        <w:pStyle w:val="NoSpacing"/>
        <w:ind w:firstLine="720"/>
      </w:pPr>
      <w:r>
        <w:t xml:space="preserve">Rather than adapting Johnson’s point clouds onto the bone meshes, I decided to hand-guide the muscle lines of action based on anatomical drawings and descriptions from E.C. Greene’s 1955 </w:t>
      </w:r>
      <w:r>
        <w:lastRenderedPageBreak/>
        <w:t>publication Anatomy of the Rat</w:t>
      </w:r>
      <w:r w:rsidR="00272469">
        <w:t xml:space="preserve"> </w:t>
      </w:r>
      <w:r w:rsidR="00272469">
        <w:fldChar w:fldCharType="begin"/>
      </w:r>
      <w:r w:rsidR="00272469">
        <w:instrText xml:space="preserve"> ADDIN ZOTERO_ITEM CSL_CITATION {"citationID":"InZq5hp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272469">
        <w:fldChar w:fldCharType="separate"/>
      </w:r>
      <w:r w:rsidR="00272469" w:rsidRPr="00272469">
        <w:rPr>
          <w:rFonts w:cs="Times New Roman"/>
        </w:rPr>
        <w:t>(Greene 1955)</w:t>
      </w:r>
      <w:r w:rsidR="00272469">
        <w:fldChar w:fldCharType="end"/>
      </w:r>
      <w:r>
        <w:t xml:space="preserve">.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 For muscles with lines of attachment (such as the gluteus maximus running along the dorsal border of the ilium), a single </w:t>
      </w:r>
      <w:r w:rsidR="00B44D86">
        <w:rPr>
          <w:noProof/>
        </w:rPr>
        <mc:AlternateContent>
          <mc:Choice Requires="wpg">
            <w:drawing>
              <wp:anchor distT="0" distB="0" distL="114300" distR="114300" simplePos="0" relativeHeight="251691008" behindDoc="0" locked="0" layoutInCell="1" allowOverlap="1" wp14:anchorId="49A03CA7" wp14:editId="69564CDB">
                <wp:simplePos x="0" y="0"/>
                <wp:positionH relativeFrom="column">
                  <wp:posOffset>254635</wp:posOffset>
                </wp:positionH>
                <wp:positionV relativeFrom="paragraph">
                  <wp:posOffset>2106930</wp:posOffset>
                </wp:positionV>
                <wp:extent cx="5591810" cy="2860040"/>
                <wp:effectExtent l="0" t="0" r="8890" b="0"/>
                <wp:wrapTopAndBottom/>
                <wp:docPr id="21" name="Group 21"/>
                <wp:cNvGraphicFramePr/>
                <a:graphic xmlns:a="http://schemas.openxmlformats.org/drawingml/2006/main">
                  <a:graphicData uri="http://schemas.microsoft.com/office/word/2010/wordprocessingGroup">
                    <wpg:wgp>
                      <wpg:cNvGrpSpPr/>
                      <wpg:grpSpPr>
                        <a:xfrm>
                          <a:off x="0" y="0"/>
                          <a:ext cx="5591810" cy="2860040"/>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08447EB6" w14:textId="77777777" w:rsidR="003D79F6" w:rsidRPr="006765A1" w:rsidRDefault="003D79F6"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sidR="00552AB1">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9A03CA7" id="Group 21" o:spid="_x0000_s1030" style="position:absolute;left:0;text-align:left;margin-left:20.05pt;margin-top:165.9pt;width:440.3pt;height:225.2pt;z-index:251691008"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">
                <v:shape id="Text Box 12" o:spid="_x0000_s1031" type="#_x0000_t202" style="position:absolute;top:24003;width:4810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14:paraId="08447EB6" w14:textId="77777777" w:rsidR="003D79F6" w:rsidRPr="006765A1" w:rsidRDefault="003D79F6"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sidR="00552AB1">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v:textbox>
                </v:shape>
                <v:shape id="Picture 11" o:spid="_x0000_s1032" type="#_x0000_t75" style="position:absolute;left:1558;width:48101;height:24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6Ib2+AAAA2wAAAA8AAABkcnMvZG93bnJldi54bWxET02LwjAQvQv7H8IseJE1dRFxq1FkccGr&#10;WjwPzdgUm0k3ibb+eyMI3ubxPme57m0jbuRD7VjBZJyBIC6drrlSUBz/vuYgQkTW2DgmBXcKsF59&#10;DJaYa9fxnm6HWIkUwiFHBSbGNpcylIYshrFriRN3dt5iTNBXUnvsUrht5HeWzaTFmlODwZZ+DZWX&#10;w9Uq+PeV9ybOpj/zmjYjeymyU7dVavjZbxYgIvXxLX65dzrNn8Dzl3SAXD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o6Ib2+AAAA2wAAAA8AAAAAAAAAAAAAAAAAnwIAAGRy&#10;cy9kb3ducmV2LnhtbFBLBQYAAAAABAAEAPcAAACKAwAAAAA=&#10;">
                  <v:imagedata r:id="rId14" o:title="GreeneCompare"/>
                  <v:path arrowok="t"/>
                </v:shape>
                <w10:wrap type="topAndBottom"/>
              </v:group>
            </w:pict>
          </mc:Fallback>
        </mc:AlternateContent>
      </w:r>
      <w:r>
        <w:t>attachment point was placed approximately halfway along the line of attachment.</w:t>
      </w:r>
      <w:r w:rsidR="003D79F6" w:rsidRPr="003D79F6">
        <w:rPr>
          <w:noProof/>
        </w:rPr>
        <w:t xml:space="preserve"> </w:t>
      </w:r>
    </w:p>
    <w:p w14:paraId="48465ECF" w14:textId="77777777" w:rsidR="003D79F6" w:rsidRPr="003D79F6" w:rsidRDefault="00A502DC" w:rsidP="003D79F6">
      <w:pPr>
        <w:pStyle w:val="NoSpacing"/>
        <w:rPr>
          <w:i/>
          <w:u w:val="single"/>
        </w:rPr>
      </w:pPr>
      <w:r w:rsidRPr="003D79F6">
        <w:rPr>
          <w:i/>
          <w:u w:val="single"/>
        </w:rPr>
        <w:t>Dynamic Muscle Moment Arm Profiles</w:t>
      </w:r>
      <w:r w:rsidR="003D79F6" w:rsidRPr="003D79F6">
        <w:rPr>
          <w:i/>
          <w:u w:val="single"/>
        </w:rPr>
        <w:t xml:space="preserve"> </w:t>
      </w:r>
    </w:p>
    <w:p w14:paraId="2DF773C2" w14:textId="4EB01167" w:rsidR="00970D34" w:rsidRPr="003D79F6" w:rsidRDefault="00E56591" w:rsidP="003D79F6">
      <w:pPr>
        <w:pStyle w:val="NoSpacing"/>
        <w:ind w:firstLine="720"/>
      </w:pPr>
      <w:r w:rsidRPr="003D79F6">
        <w:t>The functional effect that a muscle has about a joint can be understood by analyzing its moment arm profile about that joint</w:t>
      </w:r>
      <w:r w:rsidR="00BB7644" w:rsidRPr="003D79F6">
        <w:t xml:space="preserve"> </w:t>
      </w:r>
      <w:r w:rsidR="00BB7644" w:rsidRPr="003D79F6">
        <w:fldChar w:fldCharType="begin"/>
      </w:r>
      <w:r w:rsidR="00EA205E" w:rsidRPr="003D79F6">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rsidRPr="003D79F6">
        <w:fldChar w:fldCharType="separate"/>
      </w:r>
      <w:r w:rsidR="00EA205E" w:rsidRPr="003D79F6">
        <w:t>(Visser et al. 1990; S. W. Lee et al. 2008; Williams et al. 2008; Yeo et al. 2011; Charles et al. 2016)</w:t>
      </w:r>
      <w:r w:rsidR="00BB7644" w:rsidRPr="003D79F6">
        <w:fldChar w:fldCharType="end"/>
      </w:r>
      <w:r w:rsidR="008D6592" w:rsidRPr="003D79F6">
        <w:t xml:space="preserve">. </w:t>
      </w:r>
      <w:r w:rsidR="00970D34" w:rsidRPr="003D79F6">
        <w:t>In small animals, measuring muscle moment arms is especially important because small changes in the placement of muscle attachment points can dramatically affect a muscle’s torque generating capabilities. Moment arm profiles are a useful metric whereby a model can be validated against existing hindlimb models.</w:t>
      </w:r>
      <w:bookmarkStart w:id="33" w:name="_Toc18944106"/>
    </w:p>
    <w:p w14:paraId="2E44C1E2" w14:textId="1E28376C" w:rsidR="00970D34" w:rsidRPr="00970D34" w:rsidRDefault="003D79F6" w:rsidP="00B44D86">
      <w:pPr>
        <w:pStyle w:val="NoSpacing"/>
        <w:ind w:firstLine="720"/>
      </w:pPr>
      <w:r>
        <w:rPr>
          <w:noProof/>
        </w:rPr>
        <w:lastRenderedPageBreak/>
        <mc:AlternateContent>
          <mc:Choice Requires="wpg">
            <w:drawing>
              <wp:anchor distT="0" distB="0" distL="114300" distR="114300" simplePos="0" relativeHeight="251650048" behindDoc="0" locked="0" layoutInCell="1" allowOverlap="1" wp14:anchorId="15ADC47B" wp14:editId="2ECF4F1E">
                <wp:simplePos x="0" y="0"/>
                <wp:positionH relativeFrom="margin">
                  <wp:posOffset>559324</wp:posOffset>
                </wp:positionH>
                <wp:positionV relativeFrom="paragraph">
                  <wp:posOffset>3483058</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1B6E8C" w:rsidRPr="00A67478" w:rsidRDefault="001B6E8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sidR="00552AB1">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47" type="#_x0000_t75" style="width:15.65pt;height:18.8pt" o:ole="">
                                    <v:imagedata r:id="rId16" o:title=""/>
                                  </v:shape>
                                  <o:OLEObject Type="Embed" ProgID="Equation.DSMT4" ShapeID="_x0000_i1047" DrawAspect="Content" ObjectID="_1630335421" r:id="rId17"/>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48" type="#_x0000_t75" style="width:9.4pt;height:12.5pt" o:ole="">
                                    <v:imagedata r:id="rId18" o:title=""/>
                                  </v:shape>
                                  <o:OLEObject Type="Embed" ProgID="Equation.DSMT4" ShapeID="_x0000_i1048" DrawAspect="Content" ObjectID="_1630335422" r:id="rId19"/>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49" type="#_x0000_t75" style="width:11.5pt;height:17.75pt" o:ole="">
                                    <v:imagedata r:id="rId20" o:title=""/>
                                  </v:shape>
                                  <o:OLEObject Type="Embed" ProgID="Equation.DSMT4" ShapeID="_x0000_i1049" DrawAspect="Content" ObjectID="_1630335423" r:id="rId21"/>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0" type="#_x0000_t75" style="width:15.65pt;height:18.8pt" o:ole="">
                                    <v:imagedata r:id="rId22" o:title=""/>
                                  </v:shape>
                                  <o:OLEObject Type="Embed" ProgID="Equation.DSMT4" ShapeID="_x0000_i1050" DrawAspect="Content" ObjectID="_1630335424" r:id="rId23"/>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5ADC47B" id="Group 28" o:spid="_x0000_s1033" style="position:absolute;left:0;text-align:left;margin-left:44.05pt;margin-top:274.25pt;width:384.75pt;height:255pt;z-index:251650048;mso-position-horizontal-relative:margin;mso-width-relative:margin;mso-height-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">
                <v:shape id="Picture 3" o:spid="_x0000_s1034"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4" o:title="Figure4"/>
                  <v:path arrowok="t"/>
                </v:shape>
                <v:shape id="Text Box 4" o:spid="_x0000_s1035"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56300ACC" w:rsidR="001B6E8C" w:rsidRPr="00A67478" w:rsidRDefault="001B6E8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sidR="00552AB1">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47" type="#_x0000_t75" style="width:15.65pt;height:18.8pt" o:ole="">
                              <v:imagedata r:id="rId16" o:title=""/>
                            </v:shape>
                            <o:OLEObject Type="Embed" ProgID="Equation.DSMT4" ShapeID="_x0000_i1047" DrawAspect="Content" ObjectID="_1630335421" r:id="rId25"/>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48" type="#_x0000_t75" style="width:9.4pt;height:12.5pt" o:ole="">
                              <v:imagedata r:id="rId18" o:title=""/>
                            </v:shape>
                            <o:OLEObject Type="Embed" ProgID="Equation.DSMT4" ShapeID="_x0000_i1048" DrawAspect="Content" ObjectID="_1630335422" r:id="rId26"/>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49" type="#_x0000_t75" style="width:11.5pt;height:17.75pt" o:ole="">
                              <v:imagedata r:id="rId20" o:title=""/>
                            </v:shape>
                            <o:OLEObject Type="Embed" ProgID="Equation.DSMT4" ShapeID="_x0000_i1049" DrawAspect="Content" ObjectID="_1630335423" r:id="rId27"/>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0" type="#_x0000_t75" style="width:15.65pt;height:18.8pt" o:ole="">
                              <v:imagedata r:id="rId22" o:title=""/>
                            </v:shape>
                            <o:OLEObject Type="Embed" ProgID="Equation.DSMT4" ShapeID="_x0000_i1050" DrawAspect="Content" ObjectID="_1630335424" r:id="rId28"/>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970D34" w:rsidRPr="00970D34">
        <w:t>I implemented two joint motion protocols in Animatlab to analyze muscle moment arm profiles across a range of joint motions. First, I implemented a protocol that moved each joint independently through its entire range of motion betwee</w:t>
      </w:r>
      <w:r w:rsidR="00970D34">
        <w:t xml:space="preserve">n limits as defined by Fischer et al </w:t>
      </w:r>
      <w:r w:rsidR="00970D34">
        <w:fldChar w:fldCharType="begin"/>
      </w:r>
      <w:r w:rsidR="00970D34">
        <w:instrText xml:space="preserve"> ADDIN ZOTERO_ITEM CSL_CITATION {"citationID":"5Way2nKu","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970D34">
        <w:fldChar w:fldCharType="separate"/>
      </w:r>
      <w:r w:rsidR="00970D34" w:rsidRPr="00970D34">
        <w:rPr>
          <w:rFonts w:cs="Times New Roman"/>
        </w:rPr>
        <w:t>(Fischer et al. 2002)</w:t>
      </w:r>
      <w:r w:rsidR="00970D34">
        <w:fldChar w:fldCharType="end"/>
      </w:r>
      <w:r w:rsidR="00970D34" w:rsidRPr="00970D34">
        <w:t>. Muscle moment arms gathered from the full range of motion protocol were compared to two hindlimb models that had analyzed moment arm profiles in the sagittal plane</w:t>
      </w:r>
      <w:r w:rsidR="00970D34">
        <w:t xml:space="preserve"> </w:t>
      </w:r>
      <w:r w:rsidR="00970D34">
        <w:fldChar w:fldCharType="begin"/>
      </w:r>
      <w:r w:rsidR="00970D34">
        <w:instrText xml:space="preserve"> ADDIN ZOTERO_ITEM CSL_CITATION {"citationID":"AUPmz7kr","properties":{"formattedCitation":"(W. L. Johnson et al. 2011; Charles et al. 2016)","plainCitation":"(W. L. Johnson et al. 2011; Charles et al. 2016)","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970D34">
        <w:fldChar w:fldCharType="separate"/>
      </w:r>
      <w:r w:rsidR="00970D34" w:rsidRPr="00970D34">
        <w:rPr>
          <w:rFonts w:cs="Times New Roman"/>
        </w:rPr>
        <w:t>(W. L. Johnson et al. 2011; Charles et al. 2016)</w:t>
      </w:r>
      <w:r w:rsidR="00970D34">
        <w:fldChar w:fldCharType="end"/>
      </w:r>
      <w:r w:rsidR="00970D34" w:rsidRPr="00970D34">
        <w:t>. Second, I implemented a nominal walking protocol, as defined by Fischer et al., to create 3D moment arm profiles for biarticular muscles. The nominal walking protocol illustrated the complex relationship that multi-joint motion has on the mechanical advantage of biarticular muscles, a property that is excluded in traditional 2D, single joint moment arm profiles.</w:t>
      </w:r>
    </w:p>
    <w:p w14:paraId="3DA80B12" w14:textId="31073627" w:rsidR="001846D3" w:rsidRDefault="00970D34" w:rsidP="001846D3">
      <w:pPr>
        <w:pStyle w:val="NoSpacing"/>
        <w:ind w:firstLine="720"/>
        <w:rPr>
          <w:b/>
        </w:rPr>
      </w:pPr>
      <w:r w:rsidRPr="00970D34">
        <w:t xml:space="preserve">I calculated moment arm profiles for the model by projecting muscle paths onto the sagittal plane and measuring the shortest distance from the joint center to the free muscle segment. The “free” muscle segment is the muscle portion between attachment points in different bone coordinate systems that undergoes length change as a joint is moved. In addition to calculating </w:t>
      </w:r>
      <w:r w:rsidRPr="00970D34">
        <w:lastRenderedPageBreak/>
        <w:t xml:space="preserve">moment arm profiles, a sensitivity analysis was conducted to examine the impact of muscle attachment point placement on sagittal plane moment arm profiles. This work is discussed in detail in a paper published in the Journal of Biomimetics </w:t>
      </w:r>
      <w:r w:rsidR="001846D3">
        <w:rPr>
          <w:b/>
        </w:rPr>
        <w:fldChar w:fldCharType="begin"/>
      </w:r>
      <w:r w:rsidR="001846D3">
        <w:rPr>
          <w:b/>
        </w:rPr>
        <w:instrText xml:space="preserve"> ADDIN ZOTERO_ITEM CSL_CITATION {"citationID":"5RGdt7R1","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1846D3">
        <w:rPr>
          <w:b/>
        </w:rPr>
        <w:fldChar w:fldCharType="separate"/>
      </w:r>
      <w:r w:rsidR="001846D3" w:rsidRPr="001846D3">
        <w:rPr>
          <w:rFonts w:cs="Times New Roman"/>
        </w:rPr>
        <w:t>(Young et al. 2019)</w:t>
      </w:r>
      <w:r w:rsidR="001846D3">
        <w:rPr>
          <w:b/>
        </w:rPr>
        <w:fldChar w:fldCharType="end"/>
      </w:r>
      <w:r w:rsidR="001846D3">
        <w:rPr>
          <w:b/>
        </w:rPr>
        <w:t>.</w:t>
      </w:r>
    </w:p>
    <w:p w14:paraId="6DB3569D" w14:textId="77777777" w:rsidR="00A47EAC" w:rsidRPr="00201A51" w:rsidRDefault="00A47EAC" w:rsidP="007311A3">
      <w:pPr>
        <w:pStyle w:val="Heading3"/>
      </w:pPr>
      <w:bookmarkStart w:id="34" w:name="_Toc18944107"/>
      <w:bookmarkEnd w:id="33"/>
      <w:commentRangeStart w:id="35"/>
      <w:r w:rsidRPr="00201A51">
        <w:t>Publications</w:t>
      </w:r>
      <w:bookmarkEnd w:id="34"/>
      <w:commentRangeEnd w:id="35"/>
      <w:r w:rsidR="001008E0">
        <w:rPr>
          <w:rStyle w:val="CommentReference"/>
          <w:rFonts w:asciiTheme="minorHAnsi" w:eastAsiaTheme="minorHAnsi" w:hAnsiTheme="minorHAnsi" w:cstheme="minorBidi"/>
          <w:b w:val="0"/>
        </w:rPr>
        <w:commentReference w:id="35"/>
      </w:r>
    </w:p>
    <w:p w14:paraId="6BEBAE82" w14:textId="45A99263" w:rsidR="003D79F6" w:rsidRDefault="003D79F6" w:rsidP="003D79F6">
      <w:pPr>
        <w:pStyle w:val="NoSpacing"/>
        <w:numPr>
          <w:ilvl w:val="0"/>
          <w:numId w:val="12"/>
        </w:numPr>
      </w:pPr>
      <w:r w:rsidRPr="003D79F6">
        <w:t xml:space="preserve">Young, F., Rode, C., Hunt, A. &amp; Quinn, R. Analyzing Moment Arm Profiles in a Full-Muscle Rat Hindlimb Model. </w:t>
      </w:r>
      <w:r w:rsidRPr="003D79F6">
        <w:rPr>
          <w:i/>
          <w:iCs/>
        </w:rPr>
        <w:t>Biomimetics</w:t>
      </w:r>
      <w:r w:rsidRPr="003D79F6">
        <w:t xml:space="preserve"> </w:t>
      </w:r>
      <w:r w:rsidRPr="003D79F6">
        <w:rPr>
          <w:b/>
          <w:bCs/>
        </w:rPr>
        <w:t>4</w:t>
      </w:r>
      <w:r w:rsidRPr="003D79F6">
        <w:t>, 10 (2019).</w:t>
      </w:r>
    </w:p>
    <w:p w14:paraId="5E155079" w14:textId="4B929541" w:rsidR="003D79F6" w:rsidRPr="003D79F6" w:rsidRDefault="003D79F6" w:rsidP="003D79F6">
      <w:pPr>
        <w:pStyle w:val="NoSpacing"/>
        <w:numPr>
          <w:ilvl w:val="0"/>
          <w:numId w:val="12"/>
        </w:numPr>
        <w:rPr>
          <w:rFonts w:eastAsia="Times New Roman" w:cs="Times New Roman"/>
          <w:szCs w:val="24"/>
        </w:rPr>
      </w:pPr>
      <w:r w:rsidRPr="003D79F6">
        <w:t xml:space="preserve">Young, F., Hunt, A. J. &amp; Quinn, R. D. A Neuromechanical Rat Model with a Complete Set of Hind Limb Muscles. in </w:t>
      </w:r>
      <w:r w:rsidRPr="003D79F6">
        <w:rPr>
          <w:i/>
          <w:iCs/>
        </w:rPr>
        <w:t>Biomimetic and Biohybrid Systems</w:t>
      </w:r>
      <w:r w:rsidRPr="003D79F6">
        <w:t xml:space="preserve"> 527–537 (Springer, 2018).</w:t>
      </w:r>
    </w:p>
    <w:p w14:paraId="140EB31C" w14:textId="5B9452DA" w:rsidR="00C23C8F" w:rsidRPr="00201A51" w:rsidRDefault="00C23C8F" w:rsidP="003D79F6">
      <w:pPr>
        <w:pStyle w:val="NoSpacing"/>
        <w:rPr>
          <w:rFonts w:cs="Times New Roman"/>
          <w:szCs w:val="24"/>
        </w:rPr>
      </w:pPr>
    </w:p>
    <w:p w14:paraId="12F9E635" w14:textId="55F69CFD" w:rsidR="00A502DC" w:rsidRPr="00201A51" w:rsidRDefault="00A502DC" w:rsidP="0001344D">
      <w:pPr>
        <w:pStyle w:val="Heading2"/>
      </w:pPr>
      <w:bookmarkStart w:id="36" w:name="_Toc18944108"/>
      <w:r w:rsidRPr="00201A51">
        <w:t xml:space="preserve">Aim 2 – </w:t>
      </w:r>
      <w:r w:rsidR="00312DCF" w:rsidRPr="00312DCF">
        <w:t xml:space="preserve">Investigate muscle activation strategies that meet torque demands under nominal and perturbed </w:t>
      </w:r>
      <w:commentRangeStart w:id="37"/>
      <w:r w:rsidR="00312DCF" w:rsidRPr="00312DCF">
        <w:t>conditions</w:t>
      </w:r>
      <w:bookmarkEnd w:id="36"/>
      <w:commentRangeEnd w:id="37"/>
      <w:r w:rsidR="00ED219C">
        <w:rPr>
          <w:rStyle w:val="CommentReference"/>
          <w:rFonts w:asciiTheme="minorHAnsi" w:eastAsiaTheme="minorHAnsi" w:hAnsiTheme="minorHAnsi" w:cstheme="minorBidi"/>
          <w:b w:val="0"/>
        </w:rPr>
        <w:commentReference w:id="37"/>
      </w:r>
    </w:p>
    <w:p w14:paraId="1801391A" w14:textId="18420863" w:rsidR="008D0C70" w:rsidRDefault="008D0C70" w:rsidP="007311A3">
      <w:pPr>
        <w:pStyle w:val="Heading3"/>
      </w:pPr>
      <w:bookmarkStart w:id="38" w:name="_Toc18944109"/>
      <w:r w:rsidRPr="00201A51">
        <w:t>Completed Work</w:t>
      </w:r>
      <w:bookmarkEnd w:id="38"/>
    </w:p>
    <w:p w14:paraId="2129734C" w14:textId="670E0CCA" w:rsidR="00794191" w:rsidRPr="00794191" w:rsidRDefault="00623A9C" w:rsidP="00794191">
      <w:pPr>
        <w:pStyle w:val="MTDisplayEquation"/>
        <w:tabs>
          <w:tab w:val="clear" w:pos="4680"/>
          <w:tab w:val="center" w:pos="5400"/>
        </w:tabs>
        <w:ind w:firstLine="720"/>
      </w:pPr>
      <w:r w:rsidRPr="00493B05">
        <w:t>Animatlab uses a</w:t>
      </w:r>
      <w:r w:rsidR="00794191">
        <w:t xml:space="preserve"> two-compartment</w:t>
      </w:r>
      <w:r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t xml:space="preserve">for </w:t>
      </w:r>
      <w:r w:rsidR="00794191">
        <w:t xml:space="preserve">representing </w:t>
      </w:r>
      <w:r>
        <w:t>te</w:t>
      </w:r>
      <w:r w:rsidR="00794191">
        <w:t xml:space="preserve">nsion. </w:t>
      </w:r>
      <w:r w:rsidR="009B491C">
        <w:t>This</w:t>
      </w:r>
      <w:r w:rsidR="001B3A3E">
        <w:t xml:space="preserve"> </w:t>
      </w:r>
      <w:r w:rsidR="00794191">
        <w:t>model</w:t>
      </w:r>
      <w:r w:rsidR="009B491C">
        <w:t>, shown in Figure XXX,</w:t>
      </w:r>
      <w:r w:rsidR="00794191">
        <w:t xml:space="preserve"> is characterized by an elastic element in </w:t>
      </w:r>
      <w:r w:rsidR="009B491C">
        <w:t>series</w:t>
      </w:r>
      <w:r w:rsidR="00794191">
        <w:t xml:space="preserve"> with a contractile-elastic element.  The series elastic element</w:t>
      </w:r>
      <w:r w:rsidR="009B491C">
        <w:t>, kse,</w:t>
      </w:r>
      <w:r w:rsidR="00794191">
        <w:t xml:space="preserve"> represents the force-length properties of the muscle while the contractile-elastic element </w:t>
      </w:r>
      <w:r w:rsidR="001B3A3E">
        <w:t xml:space="preserve">captures </w:t>
      </w:r>
      <w:r w:rsidR="00794191">
        <w:t xml:space="preserve">the force-velocity components of the muscle. Work by Zajac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Zajac 1989)</w:t>
      </w:r>
      <w:r w:rsidR="00794191">
        <w:fldChar w:fldCharType="end"/>
      </w:r>
      <w:r w:rsidR="00794191">
        <w:t xml:space="preserve"> </w:t>
      </w:r>
      <w:r w:rsidR="009B491C">
        <w:t>has formalized Hill’s model into an equation used by</w:t>
      </w:r>
      <w:r w:rsidR="00794191">
        <w:t xml:space="preserve"> Animatlab</w:t>
      </w:r>
      <w:r w:rsidR="009B491C">
        <w:t>,</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25" type="#_x0000_t75" style="width:240pt;height:33.4pt" o:ole="">
            <v:imagedata r:id="rId29" o:title=""/>
          </v:shape>
          <o:OLEObject Type="Embed" ProgID="Equation.DSMT4" ShapeID="_x0000_i1025" DrawAspect="Content" ObjectID="_1630335399" r:id="rId30"/>
        </w:object>
      </w:r>
      <w:r>
        <w:t xml:space="preserve">, </w:t>
      </w:r>
    </w:p>
    <w:p w14:paraId="3D457D26" w14:textId="3EC6DDB5" w:rsidR="00623A9C" w:rsidRDefault="009B491C" w:rsidP="00623A9C">
      <w:pPr>
        <w:pStyle w:val="NoSpacing"/>
        <w:ind w:firstLine="720"/>
      </w:pPr>
      <w:r>
        <w:rPr>
          <w:noProof/>
        </w:rPr>
        <w:lastRenderedPageBreak/>
        <mc:AlternateContent>
          <mc:Choice Requires="wpg">
            <w:drawing>
              <wp:anchor distT="0" distB="0" distL="114300" distR="114300" simplePos="0" relativeHeight="251689984" behindDoc="0" locked="0" layoutInCell="1" allowOverlap="1" wp14:anchorId="7000CC5D" wp14:editId="621AF867">
                <wp:simplePos x="0" y="0"/>
                <wp:positionH relativeFrom="column">
                  <wp:posOffset>991870</wp:posOffset>
                </wp:positionH>
                <wp:positionV relativeFrom="paragraph">
                  <wp:posOffset>1204595</wp:posOffset>
                </wp:positionV>
                <wp:extent cx="3656965" cy="1879600"/>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79600"/>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1B6E8C" w:rsidRPr="00C90C83" w:rsidRDefault="001B6E8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sidR="00552AB1">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6" style="position:absolute;left:0;text-align:left;margin-left:78.1pt;margin-top:94.85pt;width:287.95pt;height:148pt;z-index:251689984"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">
                <v:shape id="Text Box 15" o:spid="_x0000_s1037"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1B6E8C" w:rsidRPr="00C90C83" w:rsidRDefault="001B6E8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sidR="00552AB1">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v:textbox>
                </v:shape>
                <v:shape id="Picture 14" o:spid="_x0000_s1038"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32" o:title="Fig2"/>
                  <v:path arrowok="t"/>
                </v:shape>
                <w10:wrap type="topAndBottom"/>
              </v:group>
            </w:pict>
          </mc:Fallback>
        </mc:AlternateContent>
      </w:r>
      <w:r w:rsidR="00503FCE">
        <w:t>where T is</w:t>
      </w:r>
      <w:r w:rsidR="00623A9C" w:rsidRPr="00C90C83">
        <w:t xml:space="preserve"> muscle tension, </w:t>
      </w:r>
      <w:r w:rsidR="00623A9C" w:rsidRPr="001C5249">
        <w:rPr>
          <w:position w:val="-12"/>
        </w:rPr>
        <w:object w:dxaOrig="360" w:dyaOrig="360" w14:anchorId="0AFA8F58">
          <v:shape id="_x0000_i1026" type="#_x0000_t75" style="width:17.75pt;height:17.75pt" o:ole="">
            <v:imagedata r:id="rId33" o:title=""/>
          </v:shape>
          <o:OLEObject Type="Embed" ProgID="Equation.DSMT4" ShapeID="_x0000_i1026" DrawAspect="Content" ObjectID="_1630335400" r:id="rId34"/>
        </w:object>
      </w:r>
      <w:r w:rsidR="00503FCE">
        <w:t xml:space="preserve"> is</w:t>
      </w:r>
      <w:r w:rsidR="00623A9C" w:rsidRPr="00C90C83">
        <w:t xml:space="preserve"> serial element stiffness, </w:t>
      </w:r>
      <w:r w:rsidR="00623A9C" w:rsidRPr="001C5249">
        <w:rPr>
          <w:position w:val="-12"/>
        </w:rPr>
        <w:object w:dxaOrig="380" w:dyaOrig="360" w14:anchorId="4959D9F7">
          <v:shape id="_x0000_i1027" type="#_x0000_t75" style="width:18.8pt;height:17.75pt" o:ole="">
            <v:imagedata r:id="rId35" o:title=""/>
          </v:shape>
          <o:OLEObject Type="Embed" ProgID="Equation.DSMT4" ShapeID="_x0000_i1027" DrawAspect="Content" ObjectID="_1630335401" r:id="rId36"/>
        </w:object>
      </w:r>
      <w:r w:rsidR="00503FCE">
        <w:t xml:space="preserve"> is</w:t>
      </w:r>
      <w:r w:rsidR="00623A9C" w:rsidRPr="00C90C83">
        <w:t xml:space="preserve"> para</w:t>
      </w:r>
      <w:r w:rsidR="00503FCE">
        <w:t>llel element stiffness, L is</w:t>
      </w:r>
      <w:r w:rsidR="00623A9C" w:rsidRPr="00C90C83">
        <w:t xml:space="preserve"> muscle length, </w:t>
      </w:r>
      <w:r w:rsidR="00503FCE">
        <w:t>c is the</w:t>
      </w:r>
      <w:r w:rsidR="00503FCE" w:rsidRPr="00C90C83">
        <w:t xml:space="preserve"> muscle damping factor</w:t>
      </w:r>
      <w:r w:rsidR="00503FCE">
        <w:t>,</w:t>
      </w:r>
      <w:r w:rsidR="00623A9C" w:rsidRPr="001C5249">
        <w:rPr>
          <w:position w:val="-12"/>
        </w:rPr>
        <w:object w:dxaOrig="320" w:dyaOrig="360" w14:anchorId="170BBF03">
          <v:shape id="_x0000_i1028" type="#_x0000_t75" style="width:15.65pt;height:17.75pt" o:ole="">
            <v:imagedata r:id="rId37" o:title=""/>
          </v:shape>
          <o:OLEObject Type="Embed" ProgID="Equation.DSMT4" ShapeID="_x0000_i1028" DrawAspect="Content" ObjectID="_1630335402" r:id="rId38"/>
        </w:object>
      </w:r>
      <w:r w:rsidR="00503FCE">
        <w:t xml:space="preserve"> is</w:t>
      </w:r>
      <w:r w:rsidR="00623A9C" w:rsidRPr="00C90C83">
        <w:t xml:space="preserve"> muscle activation in Newtons,</w:t>
      </w:r>
      <w:r w:rsidR="00503FCE">
        <w:t xml:space="preserve"> and</w:t>
      </w:r>
      <w:r w:rsidR="00623A9C" w:rsidRPr="00C90C83">
        <w:t xml:space="preserve"> </w:t>
      </w:r>
      <w:r w:rsidR="00623A9C" w:rsidRPr="001C5249">
        <w:rPr>
          <w:position w:val="-12"/>
        </w:rPr>
        <w:object w:dxaOrig="260" w:dyaOrig="360" w14:anchorId="38AB873E">
          <v:shape id="_x0000_i1029" type="#_x0000_t75" style="width:12.5pt;height:17.75pt" o:ole="">
            <v:imagedata r:id="rId39" o:title=""/>
          </v:shape>
          <o:OLEObject Type="Embed" ProgID="Equation.DSMT4" ShapeID="_x0000_i1029" DrawAspect="Content" ObjectID="_1630335403" r:id="rId40"/>
        </w:object>
      </w:r>
      <w:r w:rsidR="007D4681">
        <w:t xml:space="preserve"> is a</w:t>
      </w:r>
      <w:r w:rsidR="00623A9C" w:rsidRPr="00C90C83">
        <w:t xml:space="preserve"> dimensionless lengt</w:t>
      </w:r>
      <w:r w:rsidR="00503FCE">
        <w:t>h-tension modifier</w:t>
      </w:r>
      <w:r w:rsidR="00623A9C" w:rsidRPr="00C90C83">
        <w:t xml:space="preserve">. </w:t>
      </w:r>
    </w:p>
    <w:p w14:paraId="74756F28" w14:textId="77777777" w:rsidR="009B491C" w:rsidRDefault="009B491C" w:rsidP="009B491C">
      <w:pPr>
        <w:pStyle w:val="NoSpacing"/>
        <w:ind w:firstLine="720"/>
      </w:pPr>
      <w:r>
        <w:t>I have not found any work that calculates Hill muscle parameters for every muscle in the rat hindlimb. Work by Johnson et al. (W. L. Johnson et al. 2011) and Eng et al. (Eng et al. 2008) have described physiological parameters (muscle mass, optimal muscle length, etc.) for rat hindlimb muscles. By combining the physiological parameters from Johnson and Eng with the modeling equations from Zajac, it is possible to approximate Hill muscle parameters for an Animatlab model. Hill parameters were determined by specifying relationships between the muscle length, stimulus, and tension.</w:t>
      </w:r>
    </w:p>
    <w:p w14:paraId="28E07D8B" w14:textId="5836403D" w:rsidR="00623A9C" w:rsidRPr="00623A9C" w:rsidRDefault="009B491C" w:rsidP="009B491C">
      <w:pPr>
        <w:pStyle w:val="NoSpacing"/>
        <w:ind w:firstLine="720"/>
      </w:pPr>
      <w:r>
        <w:t>Two relationships define muscle force generating properties in Animatlab: the length-tension curve and the stimulus-tension curve. The length-tension (LT) curve relates a muscle’s force-generating capabilities at various isometric lengths. At a unique “optimal” length, a muscle is able to generate a maximal amount of force. Deviations from the optimal length lessen the muscle’s ability to generate force. The stimulus-tension (ST) curve relates muscle membrane potential to muscle force output. Strong activation of a muscle’s motorneuron induces strong contractions.</w:t>
      </w:r>
    </w:p>
    <w:p w14:paraId="63197F9C" w14:textId="575C8EA2" w:rsidR="00D84CBD" w:rsidRDefault="004264FC" w:rsidP="00E72EB9">
      <w:pPr>
        <w:pStyle w:val="NoSpacing"/>
        <w:numPr>
          <w:ilvl w:val="4"/>
          <w:numId w:val="9"/>
        </w:numPr>
        <w:ind w:left="0" w:firstLine="720"/>
      </w:pPr>
      <w:r w:rsidRPr="007311A3">
        <w:t xml:space="preserve">The </w:t>
      </w:r>
      <w:r w:rsidR="00830E92">
        <w:t>Length-Tension</w:t>
      </w:r>
      <w:r w:rsidRPr="007311A3">
        <w:t xml:space="preserve"> Curve</w:t>
      </w:r>
    </w:p>
    <w:p w14:paraId="0B95C1F7" w14:textId="66F44517" w:rsidR="00CE79CF" w:rsidRDefault="00A67478" w:rsidP="00E72EB9">
      <w:pPr>
        <w:pStyle w:val="NoSpacing"/>
        <w:ind w:firstLine="720"/>
      </w:pPr>
      <w:r>
        <w:lastRenderedPageBreak/>
        <w:t>Animatlab uses</w:t>
      </w:r>
      <w:r w:rsidR="00CE79CF">
        <w:t xml:space="preserve"> a simplified LT curve equation,</w:t>
      </w:r>
    </w:p>
    <w:p w14:paraId="639E9D85" w14:textId="542D07F7" w:rsidR="00A67478" w:rsidRDefault="00CE79CF" w:rsidP="007A73C1">
      <w:pPr>
        <w:pStyle w:val="MTDisplayEquation"/>
        <w:ind w:firstLine="720"/>
      </w:pPr>
      <w:r>
        <w:tab/>
      </w:r>
      <w:r w:rsidRPr="00CE79CF">
        <w:rPr>
          <w:position w:val="-30"/>
        </w:rPr>
        <w:object w:dxaOrig="2920" w:dyaOrig="720" w14:anchorId="42C0C5AF">
          <v:shape id="_x0000_i1030" type="#_x0000_t75" style="width:146.1pt;height:36.5pt" o:ole="">
            <v:imagedata r:id="rId41" o:title=""/>
          </v:shape>
          <o:OLEObject Type="Embed" ProgID="Equation.DSMT4" ShapeID="_x0000_i1030" DrawAspect="Content" ObjectID="_1630335404" r:id="rId42"/>
        </w:object>
      </w:r>
      <w:r w:rsidR="002657D7">
        <w:t>,</w:t>
      </w:r>
    </w:p>
    <w:p w14:paraId="703CFD3D" w14:textId="3D152A38" w:rsidR="00552AB1" w:rsidRDefault="00552AB1" w:rsidP="00552AB1">
      <w:pPr>
        <w:pStyle w:val="NoSpacing"/>
        <w:ind w:firstLine="720"/>
      </w:pPr>
      <w:r>
        <w:rPr>
          <w:noProof/>
        </w:rPr>
        <mc:AlternateContent>
          <mc:Choice Requires="wpg">
            <w:drawing>
              <wp:anchor distT="0" distB="0" distL="114300" distR="114300" simplePos="0" relativeHeight="251695104" behindDoc="0" locked="0" layoutInCell="1" allowOverlap="1" wp14:anchorId="15449B21" wp14:editId="05461540">
                <wp:simplePos x="0" y="0"/>
                <wp:positionH relativeFrom="column">
                  <wp:posOffset>384037</wp:posOffset>
                </wp:positionH>
                <wp:positionV relativeFrom="paragraph">
                  <wp:posOffset>2505075</wp:posOffset>
                </wp:positionV>
                <wp:extent cx="5671820" cy="2060575"/>
                <wp:effectExtent l="0" t="0" r="5080" b="0"/>
                <wp:wrapTopAndBottom/>
                <wp:docPr id="30" name="Group 30"/>
                <wp:cNvGraphicFramePr/>
                <a:graphic xmlns:a="http://schemas.openxmlformats.org/drawingml/2006/main">
                  <a:graphicData uri="http://schemas.microsoft.com/office/word/2010/wordprocessingGroup">
                    <wpg:wgp>
                      <wpg:cNvGrpSpPr/>
                      <wpg:grpSpPr>
                        <a:xfrm>
                          <a:off x="0" y="0"/>
                          <a:ext cx="5671820" cy="2060575"/>
                          <a:chOff x="0" y="0"/>
                          <a:chExt cx="5671820" cy="2060575"/>
                        </a:xfrm>
                      </wpg:grpSpPr>
                      <pic:pic xmlns:pic="http://schemas.openxmlformats.org/drawingml/2006/picture">
                        <pic:nvPicPr>
                          <pic:cNvPr id="23" name="Picture 23"/>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671820" cy="1750695"/>
                          </a:xfrm>
                          <a:prstGeom prst="rect">
                            <a:avLst/>
                          </a:prstGeom>
                        </pic:spPr>
                      </pic:pic>
                      <wps:wsp>
                        <wps:cNvPr id="24" name="Text Box 24"/>
                        <wps:cNvSpPr txBox="1"/>
                        <wps:spPr>
                          <a:xfrm>
                            <a:off x="0" y="1802130"/>
                            <a:ext cx="5671820" cy="258445"/>
                          </a:xfrm>
                          <a:prstGeom prst="rect">
                            <a:avLst/>
                          </a:prstGeom>
                          <a:solidFill>
                            <a:prstClr val="white"/>
                          </a:solidFill>
                          <a:ln>
                            <a:noFill/>
                          </a:ln>
                          <a:effectLst/>
                        </wps:spPr>
                        <wps:txbx>
                          <w:txbxContent>
                            <w:p w14:paraId="31CBFF71" w14:textId="72FFD99B" w:rsidR="00552AB1" w:rsidRPr="00552AB1" w:rsidRDefault="00552AB1"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449B21" id="Group 30" o:spid="_x0000_s1039" style="position:absolute;left:0;text-align:left;margin-left:30.25pt;margin-top:197.25pt;width:446.6pt;height:162.25pt;z-index:251695104" coordsize="56718,2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ODAz&#10;OTk5Mi03MjZjLWVjNGEtYjAyMC1lM2RjODZiMGFjMjA8L3N0RXZ0Omluc3RhbmNlSUQ+CiAgICAg&#10;ICAgICAgICAgICAgIDxzdEV2dDp3aGVuPjIwMTktMDktMThUMTc6Mjg6MzAtMDQ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OTliNDM0ZGQtMDAwMi1hMDQy&#10;LTk4YzQtMmQ0MzJiMTM3M2RjPC9zdEV2dDppbnN0YW5jZUlEPgogICAgICAgICAgICAgICAgICA8&#10;c3RFdnQ6d2hlbj4yMDE5LTA5LTE4VDE3OjI4OjQ4LTA0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E0NTMzZDUy&#10;LTI5ZTUtZjI0MC1iZDY5LWUwMGRiNmNkYTUxNzwvc3RFdnQ6aW5zdGFuY2VJRD4KICAgICAgICAg&#10;ICAgICAgICAgPHN0RXZ0OndoZW4+MjAxOS0wOS0xOFQxNzoyODo0OC0wN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">
                <v:shape id="Picture 23" o:spid="_x0000_s1040" type="#_x0000_t75" style="position:absolute;width:56718;height:175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JUozCAAAA2wAAAA8AAABkcnMvZG93bnJldi54bWxEj0GLwjAUhO/C/ofwFrxpuhXWpRpFVgQP&#10;sqIreH02z7bYvNQkav33RhA8DjPzDTOetqYWV3K+sqzgq5+AIM6trrhQsPtf9H5A+ICssbZMCu7k&#10;YTr56Iwx0/bGG7puQyEihH2GCsoQmkxKn5dk0PdtQxy9o3UGQ5SukNrhLcJNLdMk+ZYGK44LJTb0&#10;W1J+2l6MgvXZSKxxvh7+DQfp3u2rxWF1V6r72c5GIAK14R1+tZdaQTqA55f4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SVKMwgAAANsAAAAPAAAAAAAAAAAAAAAAAJ8C&#10;AABkcnMvZG93bnJldi54bWxQSwUGAAAAAAQABAD3AAAAjgMAAAAA&#10;">
                  <v:imagedata r:id="rId44" o:title=""/>
                  <v:path arrowok="t"/>
                </v:shape>
                <v:shape id="Text Box 24" o:spid="_x0000_s1041" type="#_x0000_t202" style="position:absolute;top:18021;width:5671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XeMUA&#10;AADbAAAADwAAAGRycy9kb3ducmV2LnhtbESPQWsCMRSE70L/Q3iFXqRmq4uUrVFEWqi9iKuX3h6b&#10;52bbzcuSZHX77xtB8DjMzDfMYjXYVpzJh8axgpdJBoK4crrhWsHx8PH8CiJEZI2tY1LwRwFWy4fR&#10;AgvtLryncxlrkSAcClRgYuwKKUNlyGKYuI44eSfnLcYkfS21x0uC21ZOs2wuLTacFgx2tDFU/Za9&#10;VbDLv3dm3J/ev9b5zG+P/Wb+U5dKPT0O6zcQkYZ4D9/an1rBNIf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ld4xQAAANsAAAAPAAAAAAAAAAAAAAAAAJgCAABkcnMv&#10;ZG93bnJldi54bWxQSwUGAAAAAAQABAD1AAAAigMAAAAA&#10;" stroked="f">
                  <v:textbox style="mso-fit-shape-to-text:t" inset="0,0,0,0">
                    <w:txbxContent>
                      <w:p w14:paraId="31CBFF71" w14:textId="72FFD99B" w:rsidR="00552AB1" w:rsidRPr="00552AB1" w:rsidRDefault="00552AB1"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v:textbox>
                </v:shape>
                <w10:wrap type="topAndBottom"/>
              </v:group>
            </w:pict>
          </mc:Fallback>
        </mc:AlternateContent>
      </w:r>
      <w:r w:rsidR="002657D7">
        <w:t>w</w:t>
      </w:r>
      <w:r w:rsidR="00CE79CF">
        <w:t xml:space="preserve">here L is the muscle length, </w:t>
      </w:r>
      <w:r w:rsidR="00CE79CF" w:rsidRPr="00CE79CF">
        <w:rPr>
          <w:position w:val="-12"/>
        </w:rPr>
        <w:object w:dxaOrig="600" w:dyaOrig="360" w14:anchorId="68BFE001">
          <v:shape id="_x0000_i1031" type="#_x0000_t75" style="width:30.25pt;height:17.75pt" o:ole="">
            <v:imagedata r:id="rId45" o:title=""/>
          </v:shape>
          <o:OLEObject Type="Embed" ProgID="Equation.DSMT4" ShapeID="_x0000_i1031" DrawAspect="Content" ObjectID="_1630335405" r:id="rId46"/>
        </w:object>
      </w:r>
      <w:r w:rsidR="002657D7">
        <w:t xml:space="preserve"> is the</w:t>
      </w:r>
      <w:r>
        <w:t xml:space="preserve"> percent of maximal</w:t>
      </w:r>
      <w:r w:rsidR="002657D7">
        <w:t xml:space="preserve"> tension at a specific length, L</w:t>
      </w:r>
      <w:r w:rsidR="002657D7">
        <w:rPr>
          <w:vertAlign w:val="subscript"/>
        </w:rPr>
        <w:t>width</w:t>
      </w:r>
      <w:r w:rsidR="002657D7">
        <w:t xml:space="preserve"> is the muscle width, and L</w:t>
      </w:r>
      <w:r w:rsidR="002657D7">
        <w:rPr>
          <w:vertAlign w:val="subscript"/>
        </w:rPr>
        <w:t>rest</w:t>
      </w:r>
      <w:r w:rsidR="002657D7">
        <w:t xml:space="preserve"> is the resting muscle length.</w:t>
      </w:r>
      <w:r w:rsidR="00A7294C">
        <w:t xml:space="preserve"> </w:t>
      </w:r>
      <w:r w:rsidR="009B491C" w:rsidRPr="009B491C">
        <w:t xml:space="preserve">Zajac’s generalized muscle model relates normalized muscle length to normalized muscle force. </w:t>
      </w:r>
      <w:r>
        <w:t>Zajac’s generalizes LT curve is shown in Figure XXXX6B</w:t>
      </w:r>
      <w:r w:rsidR="009B491C" w:rsidRPr="009B491C">
        <w:t xml:space="preserve">. Following the form of Zajac’s generalized LT curve, the muscle generates zero force when it is at </w:t>
      </w:r>
      <w:r w:rsidR="0090717B">
        <w:t xml:space="preserve">50% </w:t>
      </w:r>
      <w:r w:rsidR="009B491C" w:rsidRPr="009B491C">
        <w:t>and 150% the optimal muscle length. I represented this information using Animatlab’s inverted parabola equation above, choosing a muscle width that is half the resting length to match Zajac’s generalized curve.</w:t>
      </w:r>
      <w:r w:rsidR="00251DD4">
        <w:t xml:space="preserve"> </w:t>
      </w:r>
    </w:p>
    <w:p w14:paraId="18198134" w14:textId="77777777" w:rsidR="00B422B8" w:rsidRDefault="00B422B8" w:rsidP="009B491C">
      <w:pPr>
        <w:pStyle w:val="NoSpacing"/>
        <w:ind w:firstLine="720"/>
      </w:pPr>
    </w:p>
    <w:p w14:paraId="257E6183" w14:textId="77777777" w:rsidR="00B422B8" w:rsidRDefault="00B422B8" w:rsidP="009B491C">
      <w:pPr>
        <w:pStyle w:val="NoSpacing"/>
        <w:ind w:firstLine="720"/>
      </w:pPr>
    </w:p>
    <w:p w14:paraId="7C6FAC36" w14:textId="77777777" w:rsidR="00B422B8" w:rsidRDefault="00B422B8" w:rsidP="009B491C">
      <w:pPr>
        <w:pStyle w:val="NoSpacing"/>
        <w:ind w:firstLine="720"/>
      </w:pPr>
    </w:p>
    <w:p w14:paraId="632E9AB6" w14:textId="77777777" w:rsidR="00B422B8" w:rsidRDefault="00B422B8" w:rsidP="009B491C">
      <w:pPr>
        <w:pStyle w:val="NoSpacing"/>
        <w:ind w:firstLine="720"/>
      </w:pPr>
    </w:p>
    <w:p w14:paraId="0DF22524" w14:textId="77777777" w:rsidR="00B422B8" w:rsidRDefault="00B422B8" w:rsidP="009B491C">
      <w:pPr>
        <w:pStyle w:val="NoSpacing"/>
        <w:ind w:firstLine="720"/>
      </w:pPr>
    </w:p>
    <w:p w14:paraId="1D879492" w14:textId="77777777" w:rsidR="00B422B8" w:rsidRDefault="00B422B8" w:rsidP="009B491C">
      <w:pPr>
        <w:pStyle w:val="NoSpacing"/>
        <w:ind w:firstLine="720"/>
      </w:pPr>
    </w:p>
    <w:p w14:paraId="755B6B3E" w14:textId="77777777" w:rsidR="00B422B8" w:rsidRDefault="00B422B8" w:rsidP="009B491C">
      <w:pPr>
        <w:pStyle w:val="NoSpacing"/>
        <w:ind w:firstLine="720"/>
      </w:pPr>
    </w:p>
    <w:p w14:paraId="1BFEC929" w14:textId="68EBBC66" w:rsidR="0006587E" w:rsidRDefault="00B422B8" w:rsidP="009B491C">
      <w:pPr>
        <w:pStyle w:val="NoSpacing"/>
        <w:ind w:firstLine="720"/>
      </w:pPr>
      <w:r>
        <w:rPr>
          <w:noProof/>
        </w:rPr>
        <w:lastRenderedPageBreak/>
        <mc:AlternateContent>
          <mc:Choice Requires="wpg">
            <w:drawing>
              <wp:anchor distT="0" distB="0" distL="114300" distR="114300" simplePos="0" relativeHeight="251662336" behindDoc="0" locked="0" layoutInCell="1" allowOverlap="1" wp14:anchorId="41AD6E22" wp14:editId="3317C630">
                <wp:simplePos x="0" y="0"/>
                <wp:positionH relativeFrom="column">
                  <wp:posOffset>1337448</wp:posOffset>
                </wp:positionH>
                <wp:positionV relativeFrom="paragraph">
                  <wp:posOffset>91247</wp:posOffset>
                </wp:positionV>
                <wp:extent cx="3365500" cy="3736975"/>
                <wp:effectExtent l="0" t="0" r="6350" b="0"/>
                <wp:wrapTopAndBottom/>
                <wp:docPr id="22" name="Group 22"/>
                <wp:cNvGraphicFramePr/>
                <a:graphic xmlns:a="http://schemas.openxmlformats.org/drawingml/2006/main">
                  <a:graphicData uri="http://schemas.microsoft.com/office/word/2010/wordprocessingGroup">
                    <wpg:wgp>
                      <wpg:cNvGrpSpPr/>
                      <wpg:grpSpPr>
                        <a:xfrm>
                          <a:off x="0" y="0"/>
                          <a:ext cx="3365500" cy="3736975"/>
                          <a:chOff x="0" y="0"/>
                          <a:chExt cx="3545840" cy="3936365"/>
                        </a:xfrm>
                      </wpg:grpSpPr>
                      <pic:pic xmlns:pic="http://schemas.openxmlformats.org/drawingml/2006/picture">
                        <pic:nvPicPr>
                          <pic:cNvPr id="9" name="Picture 9"/>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42134983" w:rsidR="001B6E8C" w:rsidRPr="00FF69AA" w:rsidRDefault="001B6E8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w:t>
                              </w:r>
                              <w:r w:rsidRPr="00FF69AA">
                                <w:rPr>
                                  <w:rFonts w:ascii="Times New Roman" w:hAnsi="Times New Roman" w:cs="Times New Roman"/>
                                  <w:i w:val="0"/>
                                  <w:color w:val="auto"/>
                                </w:rPr>
                                <w:t xml:space="preserve">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AD6E22" id="Group 22" o:spid="_x0000_s1042" style="position:absolute;left:0;text-align:left;margin-left:105.3pt;margin-top:7.2pt;width:265pt;height:294.25pt;z-index:251662336;mso-width-relative:margin;mso-height-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">
                <v:shape id="Picture 9" o:spid="_x0000_s1043" type="#_x0000_t75" style="position:absolute;width:35458;height:3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vT7XEAAAA2gAAAA8AAABkcnMvZG93bnJldi54bWxEj09rAjEUxO9Cv0N4BS+iWUVEV6OUUlsP&#10;IvUPeH3dvGaXbl6WTVzXb28EocdhZn7DLFatLUVDtS8cKxgOEhDEmdMFGwWn47o/BeEDssbSMSm4&#10;kYfV8qWzwFS7K++pOQQjIoR9igryEKpUSp/lZNEPXEUcvV9XWwxR1kbqGq8Rbks5SpKJtFhwXMix&#10;ovecsr/DxSo4TqzZfvXOn/SzNdXue9iMP6ZSqe5r+zYHEagN/+Fne6MVzOBxJd4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vT7XEAAAA2gAAAA8AAAAAAAAAAAAAAAAA&#10;nwIAAGRycy9kb3ducmV2LnhtbFBLBQYAAAAABAAEAPcAAACQAwAAAAA=&#10;">
                  <v:imagedata r:id="rId48" o:title=""/>
                  <v:path arrowok="t"/>
                </v:shape>
                <v:shape id="Text Box 1" o:spid="_x0000_s1044" type="#_x0000_t202" style="position:absolute;left:6669;top:36779;width:28789;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14:paraId="72EA152E" w14:textId="42134983" w:rsidR="001B6E8C" w:rsidRPr="00FF69AA" w:rsidRDefault="001B6E8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w:t>
                        </w:r>
                        <w:r w:rsidRPr="00FF69AA">
                          <w:rPr>
                            <w:rFonts w:ascii="Times New Roman" w:hAnsi="Times New Roman" w:cs="Times New Roman"/>
                            <w:i w:val="0"/>
                            <w:color w:val="auto"/>
                          </w:rPr>
                          <w:t xml:space="preserve"> curve as modeled by Animatlab</w:t>
                        </w:r>
                      </w:p>
                    </w:txbxContent>
                  </v:textbox>
                </v:shape>
                <w10:wrap type="topAndBottom"/>
              </v:group>
            </w:pict>
          </mc:Fallback>
        </mc:AlternateContent>
      </w:r>
      <w:r>
        <w:t xml:space="preserve">I decided to create LT curves similar to Zajac’s generalized curve, shown in Figure XXX7. With this curve, I was able to calculate kpe, kse, and Am values for each muscle in the system. This was done by solving the Hill tension equations at steady state with optimal length and tensions values from Johnson </w:t>
      </w:r>
      <w:r>
        <w:fldChar w:fldCharType="begin"/>
      </w:r>
      <w:r>
        <w:instrText xml:space="preserve"> ADDIN ZOTERO_ITEM CSL_CITATION {"citationID":"Jy5p0Mti","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Pr="00B422B8">
        <w:rPr>
          <w:rFonts w:cs="Times New Roman"/>
        </w:rPr>
        <w:t>(W. L. Johnson et al. 2011)</w:t>
      </w:r>
      <w:r>
        <w:fldChar w:fldCharType="end"/>
      </w:r>
      <w:r>
        <w:t xml:space="preserve">. </w:t>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32" type="#_x0000_t75" style="width:13.55pt;height:14.6pt" o:ole="">
            <v:imagedata r:id="rId49" o:title=""/>
          </v:shape>
          <o:OLEObject Type="Embed" ProgID="Equation.DSMT4" ShapeID="_x0000_i1032" DrawAspect="Content" ObjectID="_1630335406" r:id="rId50"/>
        </w:object>
      </w:r>
      <w:r w:rsidR="00826307">
        <w:t>)</w:t>
      </w:r>
      <w:r w:rsidR="00191812">
        <w:t xml:space="preserve"> force relationship becomes</w:t>
      </w:r>
      <w:r w:rsidR="00826307">
        <w:t>,</w:t>
      </w:r>
    </w:p>
    <w:p w14:paraId="07D81AD1" w14:textId="583A55C2" w:rsidR="00F87403" w:rsidRDefault="00F87403" w:rsidP="00B422B8">
      <w:pPr>
        <w:pStyle w:val="MTDisplayEquation"/>
        <w:ind w:firstLine="720"/>
      </w:pPr>
      <w:r>
        <w:tab/>
      </w:r>
      <w:r w:rsidR="00B422B8" w:rsidRPr="00B422B8">
        <w:rPr>
          <w:position w:val="-62"/>
        </w:rPr>
        <w:object w:dxaOrig="5380" w:dyaOrig="1359" w14:anchorId="1B85B42D">
          <v:shape id="_x0000_i1046" type="#_x0000_t75" style="width:269.2pt;height:68.85pt" o:ole="">
            <v:imagedata r:id="rId51" o:title=""/>
          </v:shape>
          <o:OLEObject Type="Embed" ProgID="Equation.DSMT4" ShapeID="_x0000_i1046" DrawAspect="Content" ObjectID="_1630335407" r:id="rId52"/>
        </w:object>
      </w:r>
      <w:r w:rsidR="00E67E0B">
        <w:t>.</w:t>
      </w:r>
    </w:p>
    <w:p w14:paraId="2E57FA02" w14:textId="51F0082E" w:rsidR="00E67E0B" w:rsidRPr="00D84CBD" w:rsidRDefault="00B422B8" w:rsidP="00E72EB9">
      <w:pPr>
        <w:pStyle w:val="NoSpacing"/>
        <w:ind w:firstLine="720"/>
      </w:pPr>
      <w:r>
        <w:t>I found s</w:t>
      </w:r>
      <w:r w:rsidR="00CA1984">
        <w:t>olutions to</w:t>
      </w:r>
      <w:r>
        <w:t xml:space="preserve"> the steady state equation at three force-length points to find values of kse, kpe, and Am</w:t>
      </w:r>
      <w:bookmarkStart w:id="39" w:name="_GoBack"/>
      <w:bookmarkEnd w:id="39"/>
      <w:r>
        <w:t xml:space="preserve"> using Matlab’s function solver.</w:t>
      </w:r>
      <w:r w:rsidR="00E67E0B" w:rsidRPr="00D84CBD">
        <w:t xml:space="preserve"> Th</w:t>
      </w:r>
      <w:r w:rsidR="00D84CBD" w:rsidRPr="00D84CBD">
        <w:t xml:space="preserve">e solution set with </w:t>
      </w:r>
      <w:r>
        <w:t>all positive values and</w:t>
      </w:r>
      <w:r w:rsidR="00D84CBD" w:rsidRPr="00D84CBD">
        <w:t xml:space="preserve"> </w:t>
      </w:r>
      <w:r w:rsidR="00D84CBD" w:rsidRPr="00D84CBD">
        <w:rPr>
          <w:position w:val="-12"/>
        </w:rPr>
        <w:object w:dxaOrig="320" w:dyaOrig="380" w14:anchorId="1395FA3E">
          <v:shape id="_x0000_i1033" type="#_x0000_t75" style="width:15.65pt;height:18.8pt" o:ole="">
            <v:imagedata r:id="rId53" o:title=""/>
          </v:shape>
          <o:OLEObject Type="Embed" ProgID="Equation.DSMT4" ShapeID="_x0000_i1033" DrawAspect="Content" ObjectID="_1630335408" r:id="rId54"/>
        </w:object>
      </w:r>
      <w:r>
        <w:t xml:space="preserve"> </w:t>
      </w:r>
      <w:r w:rsidR="00D84CBD" w:rsidRPr="00D84CBD">
        <w:t xml:space="preserve">closest to </w:t>
      </w:r>
      <w:r w:rsidR="00D84CBD" w:rsidRPr="00D84CBD">
        <w:rPr>
          <w:position w:val="-12"/>
        </w:rPr>
        <w:object w:dxaOrig="460" w:dyaOrig="360" w14:anchorId="53CD76CA">
          <v:shape id="_x0000_i1034" type="#_x0000_t75" style="width:22.95pt;height:17.75pt" o:ole="">
            <v:imagedata r:id="rId55" o:title=""/>
          </v:shape>
          <o:OLEObject Type="Embed" ProgID="Equation.DSMT4" ShapeID="_x0000_i1034" DrawAspect="Content" ObjectID="_1630335409" r:id="rId56"/>
        </w:object>
      </w:r>
      <w:r w:rsidR="00D84CBD" w:rsidRPr="00D84CBD">
        <w:t xml:space="preserve"> was chosen</w:t>
      </w:r>
      <w:r w:rsidR="00191812">
        <w:t xml:space="preserve"> for each muscle and injected into an Animatlab project file</w:t>
      </w:r>
      <w:r w:rsidR="00D84CBD" w:rsidRPr="00D84CBD">
        <w:t>.</w:t>
      </w:r>
    </w:p>
    <w:p w14:paraId="51B52506" w14:textId="2F38ED22" w:rsidR="00E0250D" w:rsidRDefault="00C81274" w:rsidP="00E72EB9">
      <w:pPr>
        <w:pStyle w:val="NoSpacing"/>
        <w:numPr>
          <w:ilvl w:val="4"/>
          <w:numId w:val="9"/>
        </w:numPr>
        <w:ind w:left="0" w:firstLine="720"/>
      </w:pPr>
      <w:r>
        <w:rPr>
          <w:noProof/>
        </w:rPr>
        <w:lastRenderedPageBreak/>
        <mc:AlternateContent>
          <mc:Choice Requires="wps">
            <w:drawing>
              <wp:anchor distT="0" distB="0" distL="114300" distR="114300" simplePos="0" relativeHeight="251657216" behindDoc="0" locked="0" layoutInCell="1" allowOverlap="1" wp14:anchorId="4D18AE68" wp14:editId="17BE49FB">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1B6E8C" w:rsidRPr="00FF69AA" w:rsidRDefault="001B6E8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5" type="#_x0000_t202" style="position:absolute;left:0;text-align:left;margin-left:71.1pt;margin-top:272.45pt;width:352.5pt;height:.0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60MquT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1B6E8C" w:rsidRPr="00FF69AA" w:rsidRDefault="001B6E8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Pr>
          <w:noProof/>
        </w:rPr>
        <w:drawing>
          <wp:anchor distT="0" distB="0" distL="114300" distR="114300" simplePos="0" relativeHeight="251658240" behindDoc="0" locked="0" layoutInCell="1" allowOverlap="1" wp14:anchorId="15D1640F" wp14:editId="7A28E1CB">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26C336C9"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EA205E">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EA205E" w:rsidRPr="00EA205E">
        <w:rPr>
          <w:rFonts w:cs="Times New Roman"/>
        </w:rPr>
        <w:t>(Jarc, Berniker, and Tresch 2013)</w:t>
      </w:r>
      <w:r w:rsidR="00CE164D">
        <w:fldChar w:fldCharType="end"/>
      </w:r>
      <w:r w:rsidR="00CE164D">
        <w:t xml:space="preserve">. </w:t>
      </w:r>
      <w:r w:rsidR="007D649D" w:rsidRPr="005F2627">
        <w:t xml:space="preserve">In the Hill equation, </w:t>
      </w:r>
      <w:r w:rsidR="0054060F">
        <w:t>the ST relationship is</w:t>
      </w:r>
      <w:r w:rsidR="007D649D" w:rsidRPr="005F2627">
        <w:t xml:space="preserve">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EA205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EA205E" w:rsidRPr="00EA205E">
        <w:rPr>
          <w:rFonts w:cs="Times New Roman"/>
        </w:rPr>
        <w:t>(Spector et al. 1980)</w:t>
      </w:r>
      <w:r w:rsidR="00786B4E">
        <w:fldChar w:fldCharType="end"/>
      </w:r>
      <w:r w:rsidR="00786B4E">
        <w:t xml:space="preserve"> </w:t>
      </w:r>
      <w:r w:rsidR="00981807">
        <w:t>or</w:t>
      </w:r>
      <w:r w:rsidR="00CF7C9F">
        <w:t xml:space="preserve"> the time delay </w:t>
      </w:r>
      <w:commentRangeStart w:id="40"/>
      <w:r w:rsidR="00981807">
        <w:t>between</w:t>
      </w:r>
      <w:r w:rsidR="00CF7C9F">
        <w:t xml:space="preserve"> EMG signal</w:t>
      </w:r>
      <w:r w:rsidR="00981807">
        <w:t xml:space="preserve"> onset and measured force</w:t>
      </w:r>
      <w:r w:rsidR="004B07C1">
        <w:t xml:space="preserve"> </w:t>
      </w:r>
      <w:commentRangeEnd w:id="40"/>
      <w:r w:rsidR="00ED219C">
        <w:rPr>
          <w:rStyle w:val="CommentReference"/>
          <w:rFonts w:asciiTheme="minorHAnsi" w:hAnsiTheme="minorHAnsi"/>
        </w:rPr>
        <w:commentReference w:id="40"/>
      </w:r>
      <w:r w:rsidR="00CF7C9F">
        <w:fldChar w:fldCharType="begin"/>
      </w:r>
      <w:r w:rsidR="00EA205E">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EA205E" w:rsidRPr="00EA205E">
        <w:rPr>
          <w:rFonts w:cs="Times New Roman"/>
        </w:rPr>
        <w:t>(Thomas S. Buchanan et al. 2004; Corcos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35" type="#_x0000_t75" style="width:136.7pt;height:32.35pt" o:ole="">
            <v:imagedata r:id="rId58" o:title=""/>
          </v:shape>
          <o:OLEObject Type="Embed" ProgID="Equation.DSMT4" ShapeID="_x0000_i1035" DrawAspect="Content" ObjectID="_1630335410" r:id="rId59"/>
        </w:object>
      </w:r>
      <w:r w:rsidR="004B07C1">
        <w:t>,</w:t>
      </w:r>
    </w:p>
    <w:p w14:paraId="770FD989" w14:textId="42EE26D4" w:rsidR="004B07C1" w:rsidRDefault="00CE79CF" w:rsidP="00E72EB9">
      <w:pPr>
        <w:pStyle w:val="NoSpacing"/>
        <w:ind w:firstLine="720"/>
      </w:pPr>
      <w:r>
        <w:t xml:space="preserve">where </w:t>
      </w:r>
      <w:r w:rsidRPr="00CE79CF">
        <w:rPr>
          <w:position w:val="-12"/>
        </w:rPr>
        <w:object w:dxaOrig="680" w:dyaOrig="360" w14:anchorId="6FF70670">
          <v:shape id="_x0000_i1036" type="#_x0000_t75" style="width:34.45pt;height:18.8pt" o:ole="">
            <v:imagedata r:id="rId60" o:title=""/>
          </v:shape>
          <o:OLEObject Type="Embed" ProgID="Equation.DSMT4" ShapeID="_x0000_i1036" DrawAspect="Content" ObjectID="_1630335411" r:id="rId61"/>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r w:rsidR="00E93371">
        <w:t xml:space="preserve"> </w:t>
      </w:r>
      <w:commentRangeStart w:id="41"/>
      <w:r w:rsidR="00E93371">
        <w:t>The mo</w:t>
      </w:r>
      <w:r w:rsidR="00ED0655">
        <w:t xml:space="preserve">del </w:t>
      </w:r>
      <w:commentRangeEnd w:id="41"/>
      <w:r w:rsidR="001D021A">
        <w:rPr>
          <w:rStyle w:val="CommentReference"/>
          <w:rFonts w:asciiTheme="minorHAnsi" w:hAnsiTheme="minorHAnsi"/>
        </w:rPr>
        <w:commentReference w:id="41"/>
      </w:r>
      <w:r w:rsidR="00ED0655">
        <w:t xml:space="preserve">assumes a constant </w:t>
      </w:r>
      <w:r w:rsidR="00A73263">
        <w:t>x</w:t>
      </w:r>
      <w:r w:rsidR="00A73263" w:rsidRPr="00A73263">
        <w:rPr>
          <w:vertAlign w:val="subscript"/>
        </w:rPr>
        <w:t>offset</w:t>
      </w:r>
      <w:r w:rsidR="00E93371">
        <w:t xml:space="preserve"> </w:t>
      </w:r>
      <w:r w:rsidR="00ED0655">
        <w:t>of</w:t>
      </w:r>
      <w:r w:rsidR="009E20DD">
        <w:t xml:space="preserve"> -50mV and </w:t>
      </w:r>
      <w:r w:rsidR="00A73263">
        <w:t>y</w:t>
      </w:r>
      <w:r w:rsidR="00A73263" w:rsidRPr="00A73263">
        <w:rPr>
          <w:vertAlign w:val="subscript"/>
        </w:rPr>
        <w:t>offset</w:t>
      </w:r>
      <w:r w:rsidR="009E20DD">
        <w:t xml:space="preserve"> of 0 N. </w:t>
      </w:r>
    </w:p>
    <w:p w14:paraId="28139173" w14:textId="0474BB1F" w:rsidR="00A73263" w:rsidRPr="004B07C1" w:rsidRDefault="00A73263" w:rsidP="00A73263">
      <w:pPr>
        <w:pStyle w:val="NoSpacing"/>
        <w:ind w:firstLine="720"/>
      </w:pPr>
      <w:r w:rsidRPr="005F2627">
        <w:lastRenderedPageBreak/>
        <w:t>Previous work has establish</w:t>
      </w:r>
      <w:r>
        <w:t xml:space="preserve">ed a neural design process that reduces complex networks into functional subnetworks (FSN) </w:t>
      </w:r>
      <w:r w:rsidRPr="005F2627">
        <w:t>capable of coordinating locomotion</w:t>
      </w:r>
      <w:r>
        <w:t xml:space="preserve"> </w:t>
      </w:r>
      <w:r>
        <w:fldChar w:fldCharType="begin"/>
      </w:r>
      <w:r>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fldChar w:fldCharType="separate"/>
      </w:r>
      <w:r w:rsidRPr="00EA205E">
        <w:rPr>
          <w:rFonts w:cs="Times New Roman"/>
        </w:rPr>
        <w:t>(Szczecinski, Hunt, and Quinn 2017a)</w:t>
      </w:r>
      <w:r>
        <w:fldChar w:fldCharType="end"/>
      </w:r>
      <w:r w:rsidRPr="005F2627">
        <w:t xml:space="preserve">. </w:t>
      </w:r>
      <w:r>
        <w:t>Neurons in FSN</w:t>
      </w:r>
      <w:r w:rsidRPr="005F2627">
        <w:t xml:space="preserve"> models operate in a set voltage range of -60 to -40mV. </w:t>
      </w:r>
      <w:r>
        <w:t>For the current model, it is assumed that at</w:t>
      </w:r>
      <w:r w:rsidRPr="005F2627">
        <w:t xml:space="preserve"> -60mV, the muscle generates force equal to .5% F</w:t>
      </w:r>
      <w:r w:rsidRPr="00655F35">
        <w:rPr>
          <w:vertAlign w:val="subscript"/>
        </w:rPr>
        <w:t>max</w:t>
      </w:r>
      <w:r w:rsidRPr="005F2627">
        <w:t>. At -40mV, the muscle generates 99% Fmax. These boundary conditions determine the necessary steepness of the curve and</w:t>
      </w:r>
      <w:r>
        <w:t xml:space="preserve"> the x offset was set to -50mV.</w:t>
      </w:r>
    </w:p>
    <w:p w14:paraId="33D25192" w14:textId="6941B2A7" w:rsidR="00CE164D" w:rsidRDefault="00CE164D" w:rsidP="00E72EB9">
      <w:pPr>
        <w:pStyle w:val="NoSpacing"/>
        <w:ind w:firstLine="720"/>
      </w:pPr>
      <w:commentRangeStart w:id="42"/>
      <w:r>
        <w:t xml:space="preserve">There is evidence to suggest that there is a linear relationship between integrated EMG signals and the isometric force a muscle generates </w:t>
      </w:r>
      <w:r>
        <w:fldChar w:fldCharType="begin"/>
      </w:r>
      <w:r w:rsidR="00EA205E">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EA205E" w:rsidRPr="00EA205E">
        <w:rPr>
          <w:rFonts w:cs="Times New Roman"/>
        </w:rPr>
        <w:t>(Bouisset 1973; Lippold 1952)</w:t>
      </w:r>
      <w:r>
        <w:fldChar w:fldCharType="end"/>
      </w:r>
      <w:r>
        <w:t>. This is an attractive characteristic because it allows for inverse calculation of the integrated EMG signal. Realistically, th</w:t>
      </w:r>
      <w:r w:rsidR="00ED71BE">
        <w:t>ough, a robust system would</w:t>
      </w:r>
      <w:r>
        <w:t xml:space="preserve"> account for EMG variability </w:t>
      </w:r>
      <w:r>
        <w:fldChar w:fldCharType="begin"/>
      </w:r>
      <w:r w:rsidR="00EA205E">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EA205E" w:rsidRPr="00EA205E">
        <w:rPr>
          <w:rFonts w:cs="Times New Roman"/>
        </w:rPr>
        <w:t>(Steele, Tresch,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EA205E">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EA205E" w:rsidRPr="00EA205E">
        <w:rPr>
          <w:rFonts w:cs="Times New Roman"/>
        </w:rPr>
        <w:t>(M. Berniker et al. 2016)</w:t>
      </w:r>
      <w:r>
        <w:fldChar w:fldCharType="end"/>
      </w:r>
      <w:r>
        <w:t>.</w:t>
      </w:r>
      <w:commentRangeEnd w:id="42"/>
      <w:r w:rsidR="001D021A">
        <w:rPr>
          <w:rStyle w:val="CommentReference"/>
          <w:rFonts w:asciiTheme="minorHAnsi" w:hAnsiTheme="minorHAnsi"/>
        </w:rPr>
        <w:commentReference w:id="42"/>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0DBB4ACF" w:rsidR="007D649D" w:rsidRDefault="0064511C" w:rsidP="00E72EB9">
      <w:pPr>
        <w:pStyle w:val="NoSpacing"/>
        <w:ind w:firstLine="720"/>
      </w:pPr>
      <w:commentRangeStart w:id="43"/>
      <w:r>
        <w:t xml:space="preserve">Evidence suggests that there is an approximately linear relationship between normalized EMG and isometric torque generation in muscle about the human elbow </w:t>
      </w:r>
      <w:r>
        <w:fldChar w:fldCharType="begin"/>
      </w:r>
      <w:r>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fldChar w:fldCharType="separate"/>
      </w:r>
      <w:r w:rsidRPr="00EA205E">
        <w:rPr>
          <w:rFonts w:cs="Times New Roman"/>
        </w:rPr>
        <w:t>(T. S. Buchanan et al. 1986)</w:t>
      </w:r>
      <w:r>
        <w:fldChar w:fldCharType="end"/>
      </w:r>
      <w:r>
        <w:t xml:space="preserve">. </w:t>
      </w:r>
      <w:r w:rsidR="00686A0F">
        <w:t xml:space="preserve">Stance phase torque profiles have been </w:t>
      </w:r>
      <w:r w:rsidR="0007725F">
        <w:t>measured</w:t>
      </w:r>
      <w:r w:rsidR="00686A0F">
        <w:t xml:space="preserve"> for rats</w:t>
      </w:r>
      <w:r w:rsidR="00D679FE">
        <w:t xml:space="preserve"> walking on inclined and flat surfaces</w:t>
      </w:r>
      <w:r w:rsidR="0007725F">
        <w:t xml:space="preserve"> </w:t>
      </w:r>
      <w:r w:rsidR="0007725F">
        <w:fldChar w:fldCharType="begin"/>
      </w:r>
      <w:r w:rsidR="0007725F">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0007725F">
        <w:fldChar w:fldCharType="separate"/>
      </w:r>
      <w:r w:rsidR="0007725F" w:rsidRPr="00EA205E">
        <w:rPr>
          <w:rFonts w:cs="Times New Roman"/>
        </w:rPr>
        <w:t>(Andrada et al. 2013)</w:t>
      </w:r>
      <w:r w:rsidR="0007725F">
        <w:fldChar w:fldCharType="end"/>
      </w:r>
      <w:r w:rsidR="00686A0F">
        <w:t xml:space="preserve">. </w:t>
      </w:r>
      <w:r w:rsidR="0007725F">
        <w:t xml:space="preserve">Hunt developed a </w:t>
      </w:r>
      <w:r w:rsidR="00686A0F">
        <w:t>simulation</w:t>
      </w:r>
      <w:r w:rsidR="0007725F">
        <w:t xml:space="preserve"> in Simulink that incorporated leg segment inertia to model swing phase torque profiles</w:t>
      </w:r>
      <w:r w:rsidR="00D679FE">
        <w:t xml:space="preserve"> </w:t>
      </w:r>
      <w:r w:rsidR="00D679FE">
        <w:fldChar w:fldCharType="begin"/>
      </w:r>
      <w:r w:rsidR="00EA205E">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EA205E" w:rsidRPr="00EA205E">
        <w:rPr>
          <w:rFonts w:cs="Times New Roman"/>
        </w:rPr>
        <w:t>(Hunt et al. 2014)</w:t>
      </w:r>
      <w:r w:rsidR="00D679FE">
        <w:fldChar w:fldCharType="end"/>
      </w:r>
      <w:r w:rsidR="00686A0F">
        <w:t>.</w:t>
      </w:r>
      <w:r w:rsidR="00D679FE">
        <w:t xml:space="preserve"> </w:t>
      </w:r>
      <w:r w:rsidR="00493C6D">
        <w:t>Interpolation of alternating s</w:t>
      </w:r>
      <w:r w:rsidR="00D679FE">
        <w:t>tance</w:t>
      </w:r>
      <w:r w:rsidR="00493C6D">
        <w:t xml:space="preserve"> and swing torque profiles</w:t>
      </w:r>
      <w:r w:rsidR="00D679FE">
        <w:t xml:space="preserve"> form</w:t>
      </w:r>
      <w:r w:rsidR="00493C6D">
        <w:t>ed</w:t>
      </w:r>
      <w:r w:rsidR="00D679FE">
        <w:t xml:space="preserve"> a single</w:t>
      </w:r>
      <w:r w:rsidR="00493C6D">
        <w:t>,</w:t>
      </w:r>
      <w:r w:rsidR="00D679FE">
        <w:t xml:space="preserve"> idealized </w:t>
      </w:r>
      <w:r w:rsidR="00493C6D">
        <w:t xml:space="preserve">stride </w:t>
      </w:r>
      <w:r w:rsidR="00D679FE">
        <w:t>torque prof</w:t>
      </w:r>
      <w:r w:rsidR="00493C6D">
        <w:t>ile</w:t>
      </w:r>
      <w:r w:rsidR="00686A0F">
        <w:t>.</w:t>
      </w:r>
      <w:r w:rsidR="006F0EF5">
        <w:t xml:space="preserve"> </w:t>
      </w:r>
      <w:commentRangeEnd w:id="43"/>
      <w:r w:rsidR="00165127">
        <w:rPr>
          <w:rStyle w:val="CommentReference"/>
          <w:rFonts w:asciiTheme="minorHAnsi" w:hAnsiTheme="minorHAnsi"/>
        </w:rPr>
        <w:commentReference w:id="43"/>
      </w:r>
    </w:p>
    <w:p w14:paraId="033B8321" w14:textId="15654157" w:rsidR="00686A0F" w:rsidRDefault="00686A0F" w:rsidP="00686A0F">
      <w:pPr>
        <w:pStyle w:val="NoSpacing"/>
        <w:rPr>
          <w:i/>
        </w:rPr>
      </w:pPr>
      <w:r>
        <w:tab/>
      </w:r>
      <w:r>
        <w:rPr>
          <w:i/>
        </w:rPr>
        <w:t>Pas</w:t>
      </w:r>
      <w:r w:rsidR="00F24B3C">
        <w:rPr>
          <w:i/>
        </w:rPr>
        <w:t>sive Torque</w:t>
      </w:r>
      <w:r>
        <w:rPr>
          <w:i/>
        </w:rPr>
        <w:tab/>
      </w:r>
    </w:p>
    <w:p w14:paraId="1D222F0E" w14:textId="1E9F3DDC" w:rsidR="000169B1" w:rsidRPr="000169B1" w:rsidRDefault="00F24B3C" w:rsidP="00E72EB9">
      <w:pPr>
        <w:pStyle w:val="NoSpacing"/>
        <w:ind w:firstLine="720"/>
      </w:pPr>
      <w:r>
        <w:t>Passive torque in the joints arises from two sources:</w:t>
      </w:r>
      <w:r w:rsidR="00686A0F" w:rsidRPr="000169B1">
        <w:t xml:space="preserve"> grou</w:t>
      </w:r>
      <w:r w:rsidR="00EF0EB2">
        <w:t>nd reaction forces and passive</w:t>
      </w:r>
      <w:r w:rsidR="00686A0F" w:rsidRPr="000169B1">
        <w:t xml:space="preserve"> muscle</w:t>
      </w:r>
      <w:r w:rsidR="00EF0EB2">
        <w:t xml:space="preserve"> forces</w:t>
      </w:r>
      <w:r w:rsidR="00686A0F" w:rsidRPr="000169B1">
        <w:t>. With muscl</w:t>
      </w:r>
      <w:r w:rsidR="00D679FE">
        <w:t xml:space="preserve">e parameters determined and </w:t>
      </w:r>
      <w:r w:rsidR="00686A0F" w:rsidRPr="000169B1">
        <w:t xml:space="preserve">moment arm profiles well </w:t>
      </w:r>
      <w:r w:rsidR="00BE42EC">
        <w:t>defined</w:t>
      </w:r>
      <w:r w:rsidR="00686A0F" w:rsidRPr="000169B1">
        <w:t xml:space="preserve">, passive </w:t>
      </w:r>
      <w:r w:rsidR="00686A0F" w:rsidRPr="000169B1">
        <w:lastRenderedPageBreak/>
        <w:t xml:space="preserve">muscle torques </w:t>
      </w:r>
      <w:r w:rsidR="004970CA">
        <w:t xml:space="preserve">were calculated </w:t>
      </w:r>
      <w:r w:rsidR="00686A0F" w:rsidRPr="000169B1">
        <w:t xml:space="preserve">for all joints over stride. </w:t>
      </w:r>
      <w:r w:rsidR="001A452B">
        <w:t xml:space="preserve">To determine passive </w:t>
      </w:r>
      <w:r w:rsidR="000169B1" w:rsidRPr="000169B1">
        <w:t>muscle</w:t>
      </w:r>
      <w:r w:rsidR="001A452B">
        <w:t xml:space="preserve"> torque</w:t>
      </w:r>
      <w:r w:rsidR="00C84139">
        <w:t xml:space="preserve"> contributions, torque generated by</w:t>
      </w:r>
      <w:r w:rsidR="000169B1" w:rsidRPr="000169B1">
        <w:t xml:space="preserve"> </w:t>
      </w:r>
      <w:r w:rsidR="00C84139">
        <w:t>ground reaction forces (GRFs)</w:t>
      </w:r>
      <w:r w:rsidR="000169B1" w:rsidRPr="000169B1">
        <w:t xml:space="preserve"> </w:t>
      </w:r>
      <w:r w:rsidR="001A452B">
        <w:t>was</w:t>
      </w:r>
      <w:r w:rsidR="000169B1" w:rsidRPr="000169B1">
        <w:t xml:space="preserve"> </w:t>
      </w:r>
      <w:r>
        <w:t>subtracted</w:t>
      </w:r>
      <w:r w:rsidR="000169B1" w:rsidRPr="000169B1">
        <w:t xml:space="preserve"> from the overall </w:t>
      </w:r>
      <w:r w:rsidR="00226443">
        <w:t>torque profile</w:t>
      </w:r>
      <w:r w:rsidR="000169B1" w:rsidRPr="000169B1">
        <w:t xml:space="preserve">. </w:t>
      </w:r>
      <w:r>
        <w:t>Ground reaction torques were developed by treating the leg as</w:t>
      </w:r>
      <w:r w:rsidR="0048502C">
        <w:t xml:space="preserve"> </w:t>
      </w:r>
      <w:r w:rsidR="000169B1" w:rsidRPr="000169B1">
        <w:t xml:space="preserve">a multi-segmented arm with </w:t>
      </w:r>
      <w:r w:rsidR="0048502C">
        <w:t>GRFs</w:t>
      </w:r>
      <w:r w:rsidR="000169B1" w:rsidRPr="000169B1">
        <w:t xml:space="preserve"> at the end effector</w:t>
      </w:r>
      <w:r w:rsidR="00394F93">
        <w:t xml:space="preserve"> </w:t>
      </w:r>
      <w:r w:rsidR="00394F93">
        <w:fldChar w:fldCharType="begin"/>
      </w:r>
      <w:r w:rsidR="00EA205E">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EA205E" w:rsidRPr="00EA205E">
        <w:rPr>
          <w:rFonts w:cs="Times New Roman"/>
        </w:rPr>
        <w:t>(Murray, Li, and Sastry 1994)</w:t>
      </w:r>
      <w:r w:rsidR="00394F93">
        <w:fldChar w:fldCharType="end"/>
      </w:r>
      <w:r w:rsidR="000169B1" w:rsidRPr="000169B1">
        <w:t xml:space="preserve">. </w:t>
      </w:r>
      <w:r>
        <w:t>Ground reaction</w:t>
      </w:r>
      <w:r w:rsidR="000169B1" w:rsidRPr="000169B1">
        <w:t xml:space="preserve"> torques </w:t>
      </w:r>
      <w:r w:rsidR="00152C1D">
        <w:t>were</w:t>
      </w:r>
      <w:r w:rsidR="000169B1" w:rsidRPr="000169B1">
        <w:t xml:space="preserve"> calculated by </w:t>
      </w:r>
      <w:r w:rsidR="00B81F79">
        <w:t>computing</w:t>
      </w:r>
      <w:r w:rsidR="00D679FE">
        <w:t xml:space="preserve"> the</w:t>
      </w:r>
      <w:r w:rsidR="000169B1" w:rsidRPr="000169B1">
        <w:t xml:space="preserve"> spatial manipulator Jacobian</w:t>
      </w:r>
      <w:r w:rsidR="001132B8">
        <w:t xml:space="preserve"> (</w:t>
      </w:r>
      <w:r w:rsidR="001132B8" w:rsidRPr="001132B8">
        <w:rPr>
          <w:position w:val="-12"/>
        </w:rPr>
        <w:object w:dxaOrig="320" w:dyaOrig="380" w14:anchorId="1C8745AA">
          <v:shape id="_x0000_i1037" type="#_x0000_t75" style="width:16.7pt;height:18.8pt" o:ole="">
            <v:imagedata r:id="rId62" o:title=""/>
          </v:shape>
          <o:OLEObject Type="Embed" ProgID="Equation.DSMT4" ShapeID="_x0000_i1037" DrawAspect="Content" ObjectID="_1630335412" r:id="rId63"/>
        </w:object>
      </w:r>
      <w:r w:rsidR="001132B8">
        <w:t>)</w:t>
      </w:r>
      <w:r w:rsidR="000169B1" w:rsidRPr="000169B1">
        <w:t xml:space="preserve">, </w:t>
      </w:r>
      <w:r w:rsidR="007A7C25">
        <w:t xml:space="preserve">an operator </w:t>
      </w:r>
      <w:r w:rsidR="00A17EBD">
        <w:t>for converting</w:t>
      </w:r>
      <w:r w:rsidR="00D57BE0">
        <w:t xml:space="preserve"> end effector</w:t>
      </w:r>
      <w:r w:rsidR="001132B8">
        <w:t xml:space="preserve"> forces</w:t>
      </w:r>
      <w:r w:rsidR="00D57BE0">
        <w:t xml:space="preserve"> into torques at the joints</w:t>
      </w:r>
      <w:r w:rsidR="000169B1" w:rsidRPr="000169B1">
        <w:t xml:space="preserve">. </w:t>
      </w:r>
      <w:r w:rsidR="00D5235D">
        <w:t>For a three segment arm, t</w:t>
      </w:r>
      <w:r w:rsidR="000169B1" w:rsidRPr="000169B1">
        <w:t>he</w:t>
      </w:r>
      <w:r w:rsidR="00D5235D">
        <w:t xml:space="preserve"> spatial manipulator Jacobian is</w:t>
      </w:r>
      <w:r w:rsidR="000169B1" w:rsidRPr="000169B1">
        <w:t xml:space="preserve"> a 6</w:t>
      </w:r>
      <w:r w:rsidR="000169B1" w:rsidRPr="000169B1">
        <w:object w:dxaOrig="180" w:dyaOrig="200" w14:anchorId="24F2E725">
          <v:shape id="_x0000_i1038" type="#_x0000_t75" style="width:8.35pt;height:9.4pt" o:ole="">
            <v:imagedata r:id="rId64" o:title=""/>
          </v:shape>
          <o:OLEObject Type="Embed" ProgID="Equation.DSMT4" ShapeID="_x0000_i1038" DrawAspect="Content" ObjectID="_1630335413" r:id="rId65"/>
        </w:object>
      </w:r>
      <w:r w:rsidR="00D5235D">
        <w:t>3 matrix with columns of the form:</w:t>
      </w:r>
    </w:p>
    <w:p w14:paraId="243236D7" w14:textId="6D77838E" w:rsidR="00F826AD" w:rsidRDefault="00F826AD" w:rsidP="00D5235D">
      <w:pPr>
        <w:pStyle w:val="MTDisplayEquation"/>
      </w:pPr>
      <w:r>
        <w:tab/>
      </w:r>
      <w:r w:rsidR="00D5235D" w:rsidRPr="00D5235D">
        <w:rPr>
          <w:position w:val="-36"/>
        </w:rPr>
        <w:object w:dxaOrig="1620" w:dyaOrig="840" w14:anchorId="417375AE">
          <v:shape id="_x0000_i1039" type="#_x0000_t75" style="width:81.4pt;height:41.75pt" o:ole="">
            <v:imagedata r:id="rId66" o:title=""/>
          </v:shape>
          <o:OLEObject Type="Embed" ProgID="Equation.DSMT4" ShapeID="_x0000_i1039" DrawAspect="Content" ObjectID="_1630335414" r:id="rId67"/>
        </w:object>
      </w:r>
    </w:p>
    <w:p w14:paraId="50E6EDE2" w14:textId="507EE723" w:rsidR="000169B1" w:rsidRPr="000169B1" w:rsidRDefault="00D5235D" w:rsidP="00E72EB9">
      <w:pPr>
        <w:pStyle w:val="NoSpacing"/>
        <w:ind w:firstLine="720"/>
      </w:pPr>
      <w:r>
        <w:t>w</w:t>
      </w:r>
      <w:r w:rsidR="000169B1" w:rsidRPr="000169B1">
        <w:t>here</w:t>
      </w:r>
      <w:r w:rsidR="00CF4978">
        <w:t xml:space="preserve"> </w:t>
      </w:r>
      <w:r w:rsidR="009F5361" w:rsidRPr="009F5361">
        <w:rPr>
          <w:position w:val="-6"/>
        </w:rPr>
        <w:object w:dxaOrig="139" w:dyaOrig="260" w14:anchorId="79E6784B">
          <v:shape id="_x0000_i1040" type="#_x0000_t75" style="width:6.25pt;height:13.55pt" o:ole="">
            <v:imagedata r:id="rId68" o:title=""/>
          </v:shape>
          <o:OLEObject Type="Embed" ProgID="Equation.DSMT4" ShapeID="_x0000_i1040" DrawAspect="Content" ObjectID="_1630335415" r:id="rId69"/>
        </w:object>
      </w:r>
      <w:r w:rsidR="00D70563">
        <w:t xml:space="preserve"> </w:t>
      </w:r>
      <w:r>
        <w:t>represents the column number,</w:t>
      </w:r>
      <w:r w:rsidR="000169B1" w:rsidRPr="000169B1">
        <w:t xml:space="preserve"> </w:t>
      </w:r>
      <w:r w:rsidR="009F5361" w:rsidRPr="009F5361">
        <w:rPr>
          <w:position w:val="-12"/>
        </w:rPr>
        <w:object w:dxaOrig="279" w:dyaOrig="360" w14:anchorId="5E67886E">
          <v:shape id="_x0000_i1041" type="#_x0000_t75" style="width:13.55pt;height:17.75pt" o:ole="">
            <v:imagedata r:id="rId70" o:title=""/>
          </v:shape>
          <o:OLEObject Type="Embed" ProgID="Equation.DSMT4" ShapeID="_x0000_i1041" DrawAspect="Content" ObjectID="_1630335416" r:id="rId71"/>
        </w:object>
      </w:r>
      <w:r w:rsidR="000169B1" w:rsidRPr="000169B1">
        <w:t xml:space="preserve"> represents the joint axis </w:t>
      </w:r>
      <w:r w:rsidR="00CB2CD8">
        <w:t xml:space="preserve">vector of joint </w:t>
      </w:r>
      <w:r w:rsidRPr="00D5235D">
        <w:rPr>
          <w:position w:val="-6"/>
        </w:rPr>
        <w:object w:dxaOrig="139" w:dyaOrig="260" w14:anchorId="3A6516F4">
          <v:shape id="_x0000_i1042" type="#_x0000_t75" style="width:6.25pt;height:13.55pt" o:ole="">
            <v:imagedata r:id="rId72" o:title=""/>
          </v:shape>
          <o:OLEObject Type="Embed" ProgID="Equation.DSMT4" ShapeID="_x0000_i1042" DrawAspect="Content" ObjectID="_1630335417" r:id="rId73"/>
        </w:object>
      </w:r>
      <w:r w:rsidR="00CB2CD8">
        <w:t xml:space="preserve"> </w:t>
      </w:r>
      <w:r w:rsidR="000169B1" w:rsidRPr="000169B1">
        <w:t xml:space="preserve">and </w:t>
      </w:r>
      <w:r w:rsidRPr="00D5235D">
        <w:rPr>
          <w:position w:val="-12"/>
        </w:rPr>
        <w:object w:dxaOrig="260" w:dyaOrig="400" w14:anchorId="04459A3F">
          <v:shape id="_x0000_i1043" type="#_x0000_t75" style="width:13.55pt;height:19.85pt" o:ole="">
            <v:imagedata r:id="rId74" o:title=""/>
          </v:shape>
          <o:OLEObject Type="Embed" ProgID="Equation.DSMT4" ShapeID="_x0000_i1043" DrawAspect="Content" ObjectID="_1630335418" r:id="rId75"/>
        </w:object>
      </w:r>
      <w:r w:rsidR="00CB2CD8">
        <w:t xml:space="preserve"> represents the</w:t>
      </w:r>
      <w:r w:rsidR="000169B1" w:rsidRPr="000169B1">
        <w:t xml:space="preserve"> joint's </w:t>
      </w:r>
      <w:r w:rsidR="00CB2CD8">
        <w:t xml:space="preserve">position in </w:t>
      </w:r>
      <w:r w:rsidR="000169B1" w:rsidRPr="000169B1">
        <w:t xml:space="preserve">global coordinates. </w:t>
      </w:r>
      <w:r w:rsidR="002B7D22">
        <w:t>End effector forces</w:t>
      </w:r>
      <w:r w:rsidR="000169B1" w:rsidRPr="000169B1">
        <w:t xml:space="preserve"> are calculated u</w:t>
      </w:r>
      <w:r w:rsidR="000169B1">
        <w:t>sing</w:t>
      </w:r>
      <w:r w:rsidR="002B7D22">
        <w:t xml:space="preserve"> the three dimensional</w:t>
      </w:r>
      <w:r w:rsidR="000169B1">
        <w:t xml:space="preserve"> ground reaction force data</w:t>
      </w:r>
      <w:r w:rsidR="000169B1" w:rsidRPr="000169B1">
        <w:t xml:space="preserve"> from the literature</w:t>
      </w:r>
      <w:r w:rsidR="000169B1">
        <w:t xml:space="preserve"> </w:t>
      </w:r>
      <w:r w:rsidR="000169B1">
        <w:fldChar w:fldCharType="begin"/>
      </w:r>
      <w:r w:rsidR="00EA205E">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0169B1">
        <w:fldChar w:fldCharType="separate"/>
      </w:r>
      <w:r w:rsidR="00EA205E" w:rsidRPr="00EA205E">
        <w:rPr>
          <w:rFonts w:cs="Times New Roman"/>
        </w:rPr>
        <w:t>(Muir and Whishaw 1999)</w:t>
      </w:r>
      <w:r w:rsidR="000169B1">
        <w:fldChar w:fldCharType="end"/>
      </w:r>
      <w:r w:rsidR="000169B1" w:rsidRPr="000169B1">
        <w:t>. With the spatial manipulator Jacobian and</w:t>
      </w:r>
      <w:r w:rsidR="000E3240">
        <w:t xml:space="preserve"> the ground reaction forces</w:t>
      </w:r>
      <w:r w:rsidR="009F5361">
        <w:t xml:space="preserve"> (</w:t>
      </w:r>
      <w:r w:rsidR="009F5361" w:rsidRPr="009F5361">
        <w:rPr>
          <w:position w:val="-12"/>
        </w:rPr>
        <w:object w:dxaOrig="300" w:dyaOrig="400" w14:anchorId="0C4E24BF">
          <v:shape id="_x0000_i1044" type="#_x0000_t75" style="width:14.6pt;height:19.85pt" o:ole="">
            <v:imagedata r:id="rId76" o:title=""/>
          </v:shape>
          <o:OLEObject Type="Embed" ProgID="Equation.DSMT4" ShapeID="_x0000_i1044" DrawAspect="Content" ObjectID="_1630335419" r:id="rId77"/>
        </w:object>
      </w:r>
      <w:r w:rsidR="009F5361">
        <w:t>)</w:t>
      </w:r>
      <w:r w:rsidR="000E3240">
        <w:t>,</w:t>
      </w:r>
      <w:r w:rsidR="000169B1" w:rsidRPr="000169B1">
        <w:t xml:space="preserve"> sagittal plane</w:t>
      </w:r>
      <w:r w:rsidR="000E3240">
        <w:t xml:space="preserve"> ground reaction</w:t>
      </w:r>
      <w:r w:rsidR="000169B1" w:rsidRPr="000169B1">
        <w:t xml:space="preserve"> torque in all three joints can be calculated using,</w:t>
      </w:r>
    </w:p>
    <w:p w14:paraId="4640C5ED" w14:textId="1C6DD643" w:rsidR="000169B1" w:rsidRDefault="00053916" w:rsidP="000B005F">
      <w:pPr>
        <w:pStyle w:val="NoSpacing"/>
        <w:ind w:firstLine="720"/>
        <w:jc w:val="center"/>
      </w:pPr>
      <w:r w:rsidRPr="000169B1">
        <w:rPr>
          <w:position w:val="-12"/>
        </w:rPr>
        <w:object w:dxaOrig="1219" w:dyaOrig="400" w14:anchorId="0592AC8D">
          <v:shape id="_x0000_i1045" type="#_x0000_t75" style="width:60.5pt;height:20.85pt" o:ole="">
            <v:imagedata r:id="rId78" o:title=""/>
          </v:shape>
          <o:OLEObject Type="Embed" ProgID="Equation.DSMT4" ShapeID="_x0000_i1045" DrawAspect="Content" ObjectID="_1630335420" r:id="rId79"/>
        </w:object>
      </w:r>
      <w:r>
        <w:t>.</w:t>
      </w:r>
    </w:p>
    <w:p w14:paraId="79D9B522" w14:textId="7D48AF0B" w:rsidR="00D0176D" w:rsidRPr="000169B1" w:rsidRDefault="0029367B" w:rsidP="00FB5BC4">
      <w:pPr>
        <w:pStyle w:val="NoSpacing"/>
        <w:ind w:firstLine="720"/>
      </w:pPr>
      <w:commentRangeStart w:id="44"/>
      <w:r>
        <w:rPr>
          <w:noProof/>
        </w:rPr>
        <w:lastRenderedPageBreak/>
        <mc:AlternateContent>
          <mc:Choice Requires="wpg">
            <w:drawing>
              <wp:anchor distT="0" distB="0" distL="114300" distR="114300" simplePos="0" relativeHeight="251686912" behindDoc="0" locked="0" layoutInCell="1" allowOverlap="1" wp14:anchorId="68702484" wp14:editId="0D6B311E">
                <wp:simplePos x="0" y="0"/>
                <wp:positionH relativeFrom="margin">
                  <wp:align>center</wp:align>
                </wp:positionH>
                <wp:positionV relativeFrom="paragraph">
                  <wp:posOffset>1050254</wp:posOffset>
                </wp:positionV>
                <wp:extent cx="4648200" cy="5535295"/>
                <wp:effectExtent l="0" t="0" r="0" b="8255"/>
                <wp:wrapTopAndBottom/>
                <wp:docPr id="25" name="Group 25"/>
                <wp:cNvGraphicFramePr/>
                <a:graphic xmlns:a="http://schemas.openxmlformats.org/drawingml/2006/main">
                  <a:graphicData uri="http://schemas.microsoft.com/office/word/2010/wordprocessingGroup">
                    <wpg:wgp>
                      <wpg:cNvGrpSpPr/>
                      <wpg:grpSpPr>
                        <a:xfrm>
                          <a:off x="0" y="0"/>
                          <a:ext cx="4648200" cy="5535295"/>
                          <a:chOff x="86264" y="0"/>
                          <a:chExt cx="4648200" cy="5535295"/>
                        </a:xfrm>
                      </wpg:grpSpPr>
                      <pic:pic xmlns:pic="http://schemas.openxmlformats.org/drawingml/2006/picture">
                        <pic:nvPicPr>
                          <pic:cNvPr id="17" name="Picture 17"/>
                          <pic:cNvPicPr>
                            <a:picLocks noChangeAspect="1"/>
                          </pic:cNvPicPr>
                        </pic:nvPicPr>
                        <pic:blipFill rotWithShape="1">
                          <a:blip r:embed="rId80">
                            <a:extLst>
                              <a:ext uri="{28A0092B-C50C-407E-A947-70E740481C1C}">
                                <a14:useLocalDpi xmlns:a14="http://schemas.microsoft.com/office/drawing/2010/main" val="0"/>
                              </a:ext>
                            </a:extLst>
                          </a:blip>
                          <a:srcRect l="6780" t="4441" r="9035" b="6587"/>
                          <a:stretch/>
                        </pic:blipFill>
                        <pic:spPr bwMode="auto">
                          <a:xfrm>
                            <a:off x="629729" y="0"/>
                            <a:ext cx="3807460" cy="4779010"/>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86264" y="4882515"/>
                            <a:ext cx="4648200" cy="652780"/>
                          </a:xfrm>
                          <a:prstGeom prst="rect">
                            <a:avLst/>
                          </a:prstGeom>
                          <a:solidFill>
                            <a:prstClr val="white"/>
                          </a:solidFill>
                          <a:ln>
                            <a:noFill/>
                          </a:ln>
                          <a:effectLst/>
                        </wps:spPr>
                        <wps:txbx>
                          <w:txbxContent>
                            <w:p w14:paraId="01CB4346" w14:textId="0972DE7E" w:rsidR="001B6E8C" w:rsidRPr="00FB5BC4" w:rsidRDefault="001B6E8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00552AB1">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702484" id="Group 25" o:spid="_x0000_s1046" style="position:absolute;left:0;text-align:left;margin-left:0;margin-top:82.7pt;width:366pt;height:435.85pt;z-index:251686912;mso-position-horizontal:center;mso-position-horizontal-relative:margin;mso-height-relative:margin" coordorigin="862" coordsize="46482,55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AwBCwAAAMDJELAAAAAAnAwBCwAAAMDJELAAAAAAnAwBCwAA&#10;AMDJELAAAAAAnAwBCwAAAMDJELAA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">
                <v:shape id="Picture 17" o:spid="_x0000_s1047" type="#_x0000_t75" style="position:absolute;left:6297;width:38074;height:47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81" o:title="" croptop="2910f" cropbottom="4317f" cropleft="4443f" cropright="5921f"/>
                  <v:path arrowok="t"/>
                </v:shape>
                <v:shape id="Text Box 18" o:spid="_x0000_s1048" type="#_x0000_t202" style="position:absolute;left:862;top:48825;width:46482;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XwMYA&#10;AADbAAAADwAAAGRycy9kb3ducmV2LnhtbESPQUsDMRCF74L/IYzgRWxWLaWsTUspCtpL6bYXb8Nm&#10;ulndTJYk267/vnMQvM3w3rz3zWI1+k6dKaY2sIGnSQGKuA625cbA8fD+OAeVMrLFLjAZ+KUEq+Xt&#10;zQJLGy68p3OVGyUhnEo04HLuS61T7chjmoSeWLRTiB6zrLHRNuJFwn2nn4tipj22LA0Oe9o4qn+q&#10;wRvYTb927mE4vW3X05f4eRw2s++mMub+bly/gso05n/z3/WHFXyBlV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eXwMYAAADbAAAADwAAAAAAAAAAAAAAAACYAgAAZHJz&#10;L2Rvd25yZXYueG1sUEsFBgAAAAAEAAQA9QAAAIsDAAAAAA==&#10;" stroked="f">
                  <v:textbox style="mso-fit-shape-to-text:t" inset="0,0,0,0">
                    <w:txbxContent>
                      <w:p w14:paraId="01CB4346" w14:textId="0972DE7E" w:rsidR="001B6E8C" w:rsidRPr="00FB5BC4" w:rsidRDefault="001B6E8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00552AB1">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commentRangeEnd w:id="44"/>
      <w:r w:rsidR="00165127">
        <w:rPr>
          <w:rStyle w:val="CommentReference"/>
          <w:rFonts w:asciiTheme="minorHAnsi" w:hAnsiTheme="minorHAnsi"/>
        </w:rPr>
        <w:commentReference w:id="44"/>
      </w:r>
      <w:r w:rsidR="000169B1" w:rsidRPr="000169B1">
        <w:t>Active joint torque is the summation of individual muscle torques about each joint. With a method fo</w:t>
      </w:r>
      <w:r w:rsidR="00053916">
        <w:t>r calculating muscle moment arms and complete torque profiles</w:t>
      </w:r>
      <w:r w:rsidR="000169B1" w:rsidRPr="000169B1">
        <w:t xml:space="preserve">, the </w:t>
      </w:r>
      <w:r w:rsidR="00053916">
        <w:t>final challenge is to calculate the muscle forces necessary to generate the complete</w:t>
      </w:r>
      <w:r w:rsidR="000169B1" w:rsidRPr="000169B1">
        <w:t xml:space="preserve"> torque profile. However, an infinite</w:t>
      </w:r>
      <w:r w:rsidR="00307576">
        <w:t xml:space="preserve"> combination of force profiles act as the solution space</w:t>
      </w:r>
      <w:r w:rsidR="000169B1" w:rsidRPr="000169B1">
        <w:t xml:space="preserve"> making the outright distribut</w:t>
      </w:r>
      <w:r w:rsidR="00202665">
        <w:t>ion of muscle forces difficult.</w:t>
      </w:r>
    </w:p>
    <w:p w14:paraId="1F5AB92C" w14:textId="731E892D"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329DC2AE" w:rsidR="007E3A70" w:rsidRDefault="0029367B" w:rsidP="00E72EB9">
      <w:pPr>
        <w:pStyle w:val="NoSpacing"/>
        <w:ind w:firstLine="720"/>
      </w:pPr>
      <w:commentRangeStart w:id="45"/>
      <w:r>
        <w:rPr>
          <w:noProof/>
        </w:rPr>
        <w:lastRenderedPageBreak/>
        <mc:AlternateContent>
          <mc:Choice Requires="wpg">
            <w:drawing>
              <wp:anchor distT="0" distB="0" distL="114300" distR="114300" simplePos="0" relativeHeight="251655168" behindDoc="0" locked="0" layoutInCell="1" allowOverlap="1" wp14:anchorId="29882FEB" wp14:editId="644815DA">
                <wp:simplePos x="0" y="0"/>
                <wp:positionH relativeFrom="column">
                  <wp:posOffset>519430</wp:posOffset>
                </wp:positionH>
                <wp:positionV relativeFrom="paragraph">
                  <wp:posOffset>206565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1B6E8C" w:rsidRPr="00FF69AA" w:rsidRDefault="001B6E8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49" style="position:absolute;left:0;text-align:left;margin-left:40.9pt;margin-top:162.65pt;width:400pt;height:401.8pt;z-index:251655168;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0LyI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nM&#10;e0g2qngGRIwCckLnt5pdCzj9llp3Tw1csaCEZ4O7g09Zq3YRqU6KSKXM36f0uB4yC7MRaeHKXkT2&#10;rx3FJl1/lpBzvN97wfTCphfkrlkpqHroTuCNF2GDcXUvlkY134ASSzwFpqhkcNYicr24cuHhAK8R&#10;xpdLvyj0+lv5oOGGSHwJIsqP+2/U6K44HRDmi+pZRfM3NRrWhqJcQrcohS9gxDWgCFTHATDcS/4t&#10;4BtW927Bx8bLsV91fF1d/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">
                <v:shape id="Picture 6" o:spid="_x0000_s1050" type="#_x0000_t75" style="position:absolute;top:-10946;width:52994;height:48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83" o:title=""/>
                  <v:path arrowok="t"/>
                </v:shape>
                <v:shape id="Text Box 7" o:spid="_x0000_s1051"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1B6E8C" w:rsidRPr="00FF69AA" w:rsidRDefault="001B6E8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552AB1">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7E3A70">
        <w:t xml:space="preserve">Optimizing </w:t>
      </w:r>
      <w:commentRangeEnd w:id="45"/>
      <w:r w:rsidR="00165127">
        <w:rPr>
          <w:rStyle w:val="CommentReference"/>
          <w:rFonts w:asciiTheme="minorHAnsi" w:hAnsiTheme="minorHAnsi"/>
        </w:rPr>
        <w:commentReference w:id="45"/>
      </w:r>
      <w:r w:rsidR="007E3A70">
        <w:t>muscle forces</w:t>
      </w:r>
      <w:r w:rsidR="005110B0">
        <w:t xml:space="preserve"> profiles</w:t>
      </w:r>
      <w:r w:rsidR="007E3A70">
        <w:t xml:space="preserve"> can be accomplished using </w:t>
      </w:r>
      <w:r w:rsidR="00583E79">
        <w:t xml:space="preserve">an inverse or forward dynamics approach in the form of </w:t>
      </w:r>
      <w:r w:rsidR="007E3A70">
        <w:t>static or dynamic optimization</w:t>
      </w:r>
      <w:r w:rsidR="00583E79">
        <w:t>, respectively</w:t>
      </w:r>
      <w:r w:rsidR="007E3A70">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EA205E">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EA205E" w:rsidRPr="00EA205E">
        <w:rPr>
          <w:rFonts w:cs="Times New Roman"/>
        </w:rPr>
        <w:t>(Anderson and Pandy 2001a)</w:t>
      </w:r>
      <w:r w:rsidR="00F3175E">
        <w:fldChar w:fldCharType="end"/>
      </w:r>
      <w:r w:rsidR="00F3175E">
        <w:t xml:space="preserve">. </w:t>
      </w:r>
      <w:r w:rsidR="007E3A70">
        <w:t xml:space="preserve">Dynamic optimization </w:t>
      </w:r>
      <w:r w:rsidR="00845614">
        <w:t xml:space="preserve">can necessitate thousands of hours of CPU processing time </w:t>
      </w:r>
      <w:r w:rsidR="00845614">
        <w:fldChar w:fldCharType="begin"/>
      </w:r>
      <w:r w:rsidR="00EA205E">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EA205E" w:rsidRPr="00EA205E">
        <w:rPr>
          <w:rFonts w:cs="Times New Roman"/>
        </w:rPr>
        <w:t>(Anderson and Pandy 2001b)</w:t>
      </w:r>
      <w:r w:rsidR="00845614">
        <w:fldChar w:fldCharType="end"/>
      </w:r>
      <w:r w:rsidR="00481B40">
        <w:t xml:space="preserve"> and does not offer enough of a tangible benefit</w:t>
      </w:r>
      <w:r w:rsidR="007E3A70">
        <w:t xml:space="preserve"> over static optimization </w:t>
      </w:r>
      <w:r w:rsidR="007E3A70">
        <w:fldChar w:fldCharType="begin"/>
      </w:r>
      <w:r w:rsidR="00EA205E">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7E3A70">
        <w:fldChar w:fldCharType="separate"/>
      </w:r>
      <w:r w:rsidR="00EA205E" w:rsidRPr="00EA205E">
        <w:rPr>
          <w:rFonts w:cs="Times New Roman"/>
        </w:rPr>
        <w:t>(Anderson and Pandy 2001a)</w:t>
      </w:r>
      <w:r w:rsidR="007E3A70">
        <w:fldChar w:fldCharType="end"/>
      </w:r>
      <w:r w:rsidR="007E3A70">
        <w:t xml:space="preserve">. </w:t>
      </w:r>
      <w:r w:rsidR="00E83DF9">
        <w:t xml:space="preserve">For this reason, force optimization has been </w:t>
      </w:r>
      <w:r w:rsidR="00E83DF9">
        <w:lastRenderedPageBreak/>
        <w:t>carried out using static optimization methods while making efforts to consider the muscle physiology as much as possible.</w:t>
      </w:r>
    </w:p>
    <w:p w14:paraId="6F942F35" w14:textId="6370DE9E" w:rsidR="00B830DC" w:rsidRPr="007311A3" w:rsidRDefault="00B830DC" w:rsidP="00E72EB9">
      <w:pPr>
        <w:pStyle w:val="NoSpacing"/>
        <w:ind w:firstLine="720"/>
      </w:pPr>
      <w:r w:rsidRPr="007311A3">
        <w:t>A number of different optimization protocols</w:t>
      </w:r>
      <w:r w:rsidR="003459DF">
        <w:t xml:space="preserve"> </w:t>
      </w:r>
      <w:commentRangeStart w:id="46"/>
      <w:r w:rsidR="003459DF">
        <w:t>have been used</w:t>
      </w:r>
      <w:commentRangeEnd w:id="46"/>
      <w:r w:rsidR="00165127">
        <w:rPr>
          <w:rStyle w:val="CommentReference"/>
          <w:rFonts w:asciiTheme="minorHAnsi" w:hAnsiTheme="minorHAnsi"/>
        </w:rPr>
        <w:commentReference w:id="46"/>
      </w:r>
      <w:r w:rsidR="003459DF">
        <w:t xml:space="preserve"> to determine</w:t>
      </w:r>
      <w:r w:rsidRPr="007311A3">
        <w:t xml:space="preserve"> force profiles for individual muscles. </w:t>
      </w:r>
      <w:r w:rsidR="003842F2">
        <w:t xml:space="preserve">Some processes minimize forces </w:t>
      </w:r>
      <w:r w:rsidR="003842F2">
        <w:fldChar w:fldCharType="begin"/>
      </w:r>
      <w:r w:rsidR="00EA205E">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EA205E" w:rsidRPr="00EA205E">
        <w:rPr>
          <w:rFonts w:cs="Times New Roman"/>
        </w:rPr>
        <w:t>(Pedotti, Krishnan, and Stark 1978; Penrod, Davy, and Singh 1974)</w:t>
      </w:r>
      <w:r w:rsidR="003842F2">
        <w:fldChar w:fldCharType="end"/>
      </w:r>
      <w:r w:rsidR="003842F2">
        <w:t xml:space="preserve">, some minimize muscle stress </w:t>
      </w:r>
      <w:r w:rsidR="003842F2">
        <w:fldChar w:fldCharType="begin"/>
      </w:r>
      <w:r w:rsidR="00EA205E">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EA205E" w:rsidRPr="00EA205E">
        <w:rPr>
          <w:rFonts w:cs="Times New Roman"/>
        </w:rPr>
        <w:t>(Crowninshield and Brand 1981)</w:t>
      </w:r>
      <w:r w:rsidR="003842F2">
        <w:fldChar w:fldCharType="end"/>
      </w:r>
      <w:r w:rsidR="003842F2">
        <w:t xml:space="preserve">, some minimize muscle activation </w:t>
      </w:r>
      <w:r w:rsidR="003842F2">
        <w:fldChar w:fldCharType="begin"/>
      </w:r>
      <w:r w:rsidR="00EA205E">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EA205E" w:rsidRPr="00EA205E">
        <w:rPr>
          <w:rFonts w:cs="Times New Roman"/>
        </w:rPr>
        <w:t>(Kaufman et al. 1991)</w:t>
      </w:r>
      <w:r w:rsidR="003842F2">
        <w:fldChar w:fldCharType="end"/>
      </w:r>
      <w:r w:rsidR="003842F2">
        <w:t xml:space="preserve">, </w:t>
      </w:r>
      <w:r w:rsidR="00EC4C5A">
        <w:t xml:space="preserve">and </w:t>
      </w:r>
      <w:r w:rsidR="003842F2">
        <w:t xml:space="preserve">some minimize fatigue </w:t>
      </w:r>
      <w:r w:rsidR="003842F2">
        <w:fldChar w:fldCharType="begin"/>
      </w:r>
      <w:r w:rsidR="00EA205E">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EA205E" w:rsidRPr="00EA205E">
        <w:rPr>
          <w:rFonts w:cs="Times New Roman"/>
        </w:rPr>
        <w:t>(Prilutsky and Zatsiorsky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EA205E">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EA205E" w:rsidRPr="00EA205E">
        <w:rPr>
          <w:rFonts w:cs="Times New Roman"/>
        </w:rPr>
        <w:t>(Thomas S. Buchanan and Shree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EA205E">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EA205E" w:rsidRPr="00EA205E">
        <w:rPr>
          <w:rFonts w:cs="Times New Roman"/>
        </w:rPr>
        <w:t>(Hardt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EA205E">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EA205E" w:rsidRPr="00EA205E">
        <w:rPr>
          <w:rFonts w:cs="Times New Roman"/>
        </w:rPr>
        <w:t>(Herzog and Leonard 1991)</w:t>
      </w:r>
      <w:r w:rsidR="00FC1F80">
        <w:fldChar w:fldCharType="end"/>
      </w:r>
      <w:r w:rsidR="00FC1F80">
        <w:t xml:space="preserve">. </w:t>
      </w:r>
    </w:p>
    <w:p w14:paraId="031CCAA2" w14:textId="58D9108E" w:rsidR="00D635F4" w:rsidRPr="007311A3" w:rsidRDefault="00B830DC" w:rsidP="005C3503">
      <w:pPr>
        <w:pStyle w:val="NoSpacing"/>
        <w:ind w:firstLine="720"/>
      </w:pPr>
      <w:commentRangeStart w:id="47"/>
      <w:r w:rsidRPr="007311A3">
        <w:t>Initially, linear optimization</w:t>
      </w:r>
      <w:r w:rsidR="004C5A8C">
        <w:t xml:space="preserve"> was applied</w:t>
      </w:r>
      <w:commentRangeEnd w:id="47"/>
      <w:r w:rsidR="003A6162">
        <w:rPr>
          <w:rStyle w:val="CommentReference"/>
          <w:rFonts w:asciiTheme="minorHAnsi" w:hAnsiTheme="minorHAnsi"/>
        </w:rPr>
        <w:commentReference w:id="47"/>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EA205E">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EA205E" w:rsidRPr="00EA205E">
        <w:rPr>
          <w:rFonts w:cs="Times New Roman"/>
        </w:rPr>
        <w:t>(Crowninshield and Brand 1981)</w:t>
      </w:r>
      <w:r w:rsidR="00AC51F1">
        <w:fldChar w:fldCharType="end"/>
      </w:r>
      <w:r w:rsidRPr="007311A3">
        <w:t>, causing jagged force profiles that are not indicative of actual muscle contractions.</w:t>
      </w:r>
    </w:p>
    <w:p w14:paraId="1E35E927" w14:textId="522C22CA"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EA205E">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EA205E" w:rsidRPr="00EA205E">
        <w:rPr>
          <w:rFonts w:cs="Times New Roman"/>
        </w:rPr>
        <w:t>(Pedotti, Krishnan, and Stark 1978)</w:t>
      </w:r>
      <w:r w:rsidR="004C2477">
        <w:fldChar w:fldCharType="end"/>
      </w:r>
      <w:r w:rsidR="004C2477">
        <w:t xml:space="preserve"> and </w:t>
      </w:r>
      <w:r w:rsidR="004C2477">
        <w:fldChar w:fldCharType="begin"/>
      </w:r>
      <w:r w:rsidR="00EA205E">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EA205E" w:rsidRPr="00EA205E">
        <w:rPr>
          <w:rFonts w:cs="Times New Roman"/>
        </w:rPr>
        <w:t>(Seireg and Arvikar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48" w:name="_Toc18944110"/>
      <w:commentRangeStart w:id="49"/>
      <w:r w:rsidRPr="00201A51">
        <w:lastRenderedPageBreak/>
        <w:t>Remaining Work</w:t>
      </w:r>
      <w:bookmarkEnd w:id="48"/>
      <w:commentRangeEnd w:id="49"/>
      <w:r w:rsidR="00E5038F">
        <w:rPr>
          <w:rStyle w:val="CommentReference"/>
          <w:rFonts w:asciiTheme="minorHAnsi" w:eastAsiaTheme="minorHAnsi" w:hAnsiTheme="minorHAnsi" w:cstheme="minorBidi"/>
          <w:b w:val="0"/>
        </w:rPr>
        <w:commentReference w:id="49"/>
      </w:r>
    </w:p>
    <w:p w14:paraId="10D0F99B" w14:textId="665D53EB"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profile of the force velocity curve </w:t>
      </w:r>
      <w:r w:rsidR="00D0176D">
        <w:fldChar w:fldCharType="begin"/>
      </w:r>
      <w:r w:rsidR="00EA205E">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EA205E" w:rsidRPr="00EA205E">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EA205E">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EA205E" w:rsidRPr="00EA205E">
        <w:rPr>
          <w:rFonts w:cs="Times New Roman"/>
        </w:rPr>
        <w:t>(Pearlman, Roach, and Valero-Cuevas 2004)</w:t>
      </w:r>
      <w:r w:rsidR="006F7085">
        <w:fldChar w:fldCharType="end"/>
      </w:r>
      <w:r w:rsidR="00D0176D">
        <w:t xml:space="preserve">. This model could be improved through the inclusion of these extra features, but at the cost of the neural interface that Animatlab offers. </w:t>
      </w:r>
      <w:r>
        <w:t>A number of muscle model equations were studi</w:t>
      </w:r>
      <w:r w:rsidR="00264BBC">
        <w:t>ed over the course of</w:t>
      </w:r>
      <w:r w:rsidR="00F532B7">
        <w:t xml:space="preserve"> </w:t>
      </w:r>
      <w:r>
        <w:t xml:space="preserve">development </w:t>
      </w:r>
      <w:r>
        <w:fldChar w:fldCharType="begin"/>
      </w:r>
      <w:r w:rsidR="00EA205E">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EA205E">
        <w:rPr>
          <w:rFonts w:ascii="Cambria Math" w:hAnsi="Cambria Math" w:cs="Cambria Math"/>
        </w:rPr>
        <w:instrText>∼</w:instrText>
      </w:r>
      <w:r w:rsidR="00EA205E">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EA205E" w:rsidRPr="00EA205E">
        <w:rPr>
          <w:rFonts w:cs="Times New Roman"/>
        </w:rPr>
        <w:t>(Thelen 2003; Brown, Scott, and Loeb 1996; Lloyd and Besier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50" w:name="_Toc18944111"/>
      <w:r w:rsidRPr="00201A51">
        <w:t>Publications</w:t>
      </w:r>
      <w:bookmarkEnd w:id="50"/>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043EF990" w:rsidR="00C23C8F" w:rsidRPr="00201A51" w:rsidRDefault="00C23C8F" w:rsidP="0001344D">
      <w:pPr>
        <w:pStyle w:val="Heading2"/>
      </w:pPr>
      <w:bookmarkStart w:id="51" w:name="_Toc18944112"/>
      <w:r w:rsidRPr="00201A51">
        <w:lastRenderedPageBreak/>
        <w:t xml:space="preserve">Aim 3 – </w:t>
      </w:r>
      <w:r w:rsidR="00312DCF" w:rsidRPr="00312DCF">
        <w:t>Create novel simulation tools for neuromechanical simulations focused on large-scale neural network design</w:t>
      </w:r>
      <w:bookmarkEnd w:id="51"/>
    </w:p>
    <w:p w14:paraId="0A37372A" w14:textId="4F4341ED" w:rsidR="00835975" w:rsidRPr="001B5B8E" w:rsidRDefault="008D0C70" w:rsidP="001B5B8E">
      <w:pPr>
        <w:pStyle w:val="Heading3"/>
      </w:pPr>
      <w:bookmarkStart w:id="52" w:name="_Toc18944113"/>
      <w:r w:rsidRPr="00201A51">
        <w:t>Completed Work</w:t>
      </w:r>
      <w:bookmarkEnd w:id="52"/>
    </w:p>
    <w:p w14:paraId="5358DB80" w14:textId="040BE5AD" w:rsidR="00835975" w:rsidRPr="00835975" w:rsidRDefault="002C124A" w:rsidP="00C71F87">
      <w:pPr>
        <w:pStyle w:val="NoSpacing"/>
        <w:ind w:firstLine="720"/>
      </w:pPr>
      <w:r>
        <w:rPr>
          <w:noProof/>
        </w:rPr>
        <mc:AlternateContent>
          <mc:Choice Requires="wps">
            <w:drawing>
              <wp:anchor distT="0" distB="0" distL="114300" distR="114300" simplePos="0" relativeHeight="251682816" behindDoc="0" locked="0" layoutInCell="1" allowOverlap="1" wp14:anchorId="6F27BEF0" wp14:editId="3C7B30C0">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1B6E8C" w:rsidRPr="0038775F" w:rsidRDefault="001B6E8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sidR="00552AB1">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52" type="#_x0000_t202" style="position:absolute;left:0;text-align:left;margin-left:45.75pt;margin-top:532.15pt;width:401.6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BqS4D6MwIAAHUEAAAOAAAAAAAAAAAA&#10;AAAAAC4CAABkcnMvZTJvRG9jLnhtbFBLAQItABQABgAIAAAAIQDKm6vV4gAAAAwBAAAPAAAAAAAA&#10;AAAAAAAAAI0EAABkcnMvZG93bnJldi54bWxQSwUGAAAAAAQABADzAAAAnAUAAAAA&#10;" stroked="f">
                <v:textbox style="mso-fit-shape-to-text:t" inset="0,0,0,0">
                  <w:txbxContent>
                    <w:p w14:paraId="3B8B8CDC" w14:textId="799C1EE3" w:rsidR="001B6E8C" w:rsidRPr="0038775F" w:rsidRDefault="001B6E8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sidR="00552AB1">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0768" behindDoc="0" locked="0" layoutInCell="1" allowOverlap="1" wp14:anchorId="4CB9DA3D" wp14:editId="5D0A0672">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84">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C71F87">
      <w:pPr>
        <w:pStyle w:val="NoSpacing"/>
        <w:ind w:firstLine="720"/>
      </w:pPr>
      <w:r w:rsidRPr="00835975">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t>en expand</w:t>
      </w:r>
      <w:r w:rsidRPr="00835975">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C71F87">
      <w:pPr>
        <w:pStyle w:val="NoSpacing"/>
        <w:ind w:firstLine="720"/>
      </w:pPr>
      <w:r w:rsidRPr="00835975">
        <w:t>Alternatives for Animatlab must be developed to advance the field</w:t>
      </w:r>
      <w:r>
        <w:t xml:space="preserve"> of FSN design. As a first step</w:t>
      </w:r>
      <w:r w:rsidRPr="00835975">
        <w:t xml:space="preserve"> in creating a UI alternative, a Matlab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C71F87">
      <w:pPr>
        <w:pStyle w:val="NoSpacing"/>
        <w:ind w:firstLine="720"/>
      </w:pPr>
      <w:commentRangeStart w:id="53"/>
      <w:r w:rsidRPr="00835975">
        <w:t xml:space="preserve">Python </w:t>
      </w:r>
      <w:commentRangeEnd w:id="53"/>
      <w:r w:rsidR="00E5038F">
        <w:rPr>
          <w:rStyle w:val="CommentReference"/>
          <w:rFonts w:asciiTheme="minorHAnsi" w:hAnsiTheme="minorHAnsi"/>
        </w:rPr>
        <w:commentReference w:id="53"/>
      </w:r>
      <w:r w:rsidRPr="00835975">
        <w:t xml:space="preserve">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w:t>
      </w:r>
      <w:r w:rsidRPr="00835975">
        <w:lastRenderedPageBreak/>
        <w:t>researchers. This aim would revolve around creating a functional Animatlab alternative in Python and testing its use on the rat model to address persistent research questions.</w:t>
      </w:r>
    </w:p>
    <w:p w14:paraId="2450B805" w14:textId="0C9435BB" w:rsidR="00E6618D" w:rsidRDefault="008D0C70" w:rsidP="00835975">
      <w:pPr>
        <w:pStyle w:val="Heading3"/>
      </w:pPr>
      <w:bookmarkStart w:id="54" w:name="_Toc18944114"/>
      <w:r w:rsidRPr="00201A51">
        <w:t>Remaining Work</w:t>
      </w:r>
      <w:bookmarkEnd w:id="54"/>
    </w:p>
    <w:p w14:paraId="551981D1" w14:textId="77777777" w:rsidR="00C23C8F" w:rsidRDefault="00C23C8F" w:rsidP="00072547">
      <w:pPr>
        <w:pStyle w:val="Heading3"/>
      </w:pPr>
      <w:bookmarkStart w:id="55" w:name="_Toc18944115"/>
      <w:r w:rsidRPr="00201A51">
        <w:t>Publications</w:t>
      </w:r>
      <w:bookmarkEnd w:id="55"/>
    </w:p>
    <w:p w14:paraId="4E96167A" w14:textId="77777777" w:rsidR="0001344D" w:rsidRDefault="0001344D" w:rsidP="0001344D">
      <w:pPr>
        <w:pStyle w:val="Heading1"/>
      </w:pPr>
      <w:bookmarkStart w:id="56" w:name="_Toc18944116"/>
      <w:r>
        <w:t>Reference</w:t>
      </w:r>
      <w:r w:rsidR="00087CF8">
        <w:t>s</w:t>
      </w:r>
      <w:bookmarkEnd w:id="56"/>
    </w:p>
    <w:p w14:paraId="0D33021A" w14:textId="77777777" w:rsidR="00B422B8" w:rsidRDefault="0001344D" w:rsidP="00B422B8">
      <w:pPr>
        <w:pStyle w:val="Bibliography"/>
      </w:pPr>
      <w:r w:rsidRPr="00FA5C34">
        <w:fldChar w:fldCharType="begin"/>
      </w:r>
      <w:r w:rsidR="00A30470">
        <w:instrText xml:space="preserve"> ADDIN ZOTERO_BIBL {"uncited":[],"omitted":[],"custom":[]} CSL_BIBLIOGRAPHY </w:instrText>
      </w:r>
      <w:r w:rsidRPr="00FA5C34">
        <w:fldChar w:fldCharType="separate"/>
      </w:r>
      <w:r w:rsidR="00B422B8">
        <w:t xml:space="preserve">Alessandro, Cristiano, Juan Pablo Carbajal, and Andrea d’Avella. 2014. “A Computational Analysis of Motor Synergies by Dynamic Response Decomposition.” </w:t>
      </w:r>
      <w:r w:rsidR="00B422B8">
        <w:rPr>
          <w:i/>
          <w:iCs/>
        </w:rPr>
        <w:t>Frontiers in Computational Neuroscience</w:t>
      </w:r>
      <w:r w:rsidR="00B422B8">
        <w:t xml:space="preserve"> 7. https://doi.org/10.3389/fncom.2013.00191.</w:t>
      </w:r>
    </w:p>
    <w:p w14:paraId="78E45431" w14:textId="77777777" w:rsidR="00B422B8" w:rsidRDefault="00B422B8" w:rsidP="00B422B8">
      <w:pPr>
        <w:pStyle w:val="Bibliography"/>
      </w:pPr>
      <w:r>
        <w:t xml:space="preserve">Alessandro, Cristiano, Benjamin A. Rellinger, Filipe O. Barroso, and Matthew C. Tresch. 2018. “Adaptation after Vastus Lateralis Denervation in Rats Suggests Neural Regulation of Joint Stresses and Strains.” </w:t>
      </w:r>
      <w:r>
        <w:rPr>
          <w:i/>
          <w:iCs/>
        </w:rPr>
        <w:t>BioRxiv</w:t>
      </w:r>
      <w:r>
        <w:t>, January, 1–18. https://doi.org/10.1101/312488.</w:t>
      </w:r>
    </w:p>
    <w:p w14:paraId="6A7ED735" w14:textId="77777777" w:rsidR="00B422B8" w:rsidRDefault="00B422B8" w:rsidP="00B422B8">
      <w:pPr>
        <w:pStyle w:val="Bibliography"/>
      </w:pPr>
      <w:r>
        <w:t xml:space="preserve">Anderson, Frank C., and Marcus G. Pandy. 2001a. “Static and Dynamic Optimization Solutions for Gait Are Practically Equivalent.” </w:t>
      </w:r>
      <w:r>
        <w:rPr>
          <w:i/>
          <w:iCs/>
        </w:rPr>
        <w:t>Journal of Biomechanics</w:t>
      </w:r>
      <w:r>
        <w:t xml:space="preserve"> 34 (2): 153–61. https://doi.org/10.1016/S0021-9290(00)00155-X.</w:t>
      </w:r>
    </w:p>
    <w:p w14:paraId="1F12EC64" w14:textId="77777777" w:rsidR="00B422B8" w:rsidRDefault="00B422B8" w:rsidP="00B422B8">
      <w:pPr>
        <w:pStyle w:val="Bibliography"/>
      </w:pPr>
      <w:r>
        <w:t xml:space="preserve">———. 2001b. “Dynamic Optimization of Human Walking.” </w:t>
      </w:r>
      <w:r>
        <w:rPr>
          <w:i/>
          <w:iCs/>
        </w:rPr>
        <w:t>Journal of Biomechanical Engineering</w:t>
      </w:r>
      <w:r>
        <w:t xml:space="preserve"> 123 (5): 381–90. https://doi.org/10.1115/1.1392310.</w:t>
      </w:r>
    </w:p>
    <w:p w14:paraId="34036D87" w14:textId="77777777" w:rsidR="00B422B8" w:rsidRDefault="00B422B8" w:rsidP="00B422B8">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028DAC8A" w14:textId="77777777" w:rsidR="00B422B8" w:rsidRDefault="00B422B8" w:rsidP="00B422B8">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1020CB1B" w14:textId="77777777" w:rsidR="00B422B8" w:rsidRDefault="00B422B8" w:rsidP="00B422B8">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551C7B4A" w14:textId="77777777" w:rsidR="00B422B8" w:rsidRDefault="00B422B8" w:rsidP="00B422B8">
      <w:pPr>
        <w:pStyle w:val="Bibliography"/>
      </w:pPr>
      <w:r>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40B2A45E" w14:textId="77777777" w:rsidR="00B422B8" w:rsidRDefault="00B422B8" w:rsidP="00B422B8">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205885DD" w14:textId="77777777" w:rsidR="00B422B8" w:rsidRDefault="00B422B8" w:rsidP="00B422B8">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7F142F58" w14:textId="77777777" w:rsidR="00B422B8" w:rsidRDefault="00B422B8" w:rsidP="00B422B8">
      <w:pPr>
        <w:pStyle w:val="Bibliography"/>
      </w:pPr>
      <w:r>
        <w:t xml:space="preserve">Berniker, M., A. Jarc, K. Kording, and M. Tresch. 2016. “A Probabilistic Analysis of Muscle Force Uncertainty for Control.” </w:t>
      </w:r>
      <w:r>
        <w:rPr>
          <w:i/>
          <w:iCs/>
        </w:rPr>
        <w:t>IEEE Transactions on Biomedical Engineering</w:t>
      </w:r>
      <w:r>
        <w:t xml:space="preserve"> 63 (11): 2359–67. https://doi.org/10.1109/TBME.2016.2531083.</w:t>
      </w:r>
    </w:p>
    <w:p w14:paraId="44694EC9" w14:textId="77777777" w:rsidR="00B422B8" w:rsidRDefault="00B422B8" w:rsidP="00B422B8">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17004CC3" w14:textId="77777777" w:rsidR="00B422B8" w:rsidRDefault="00B422B8" w:rsidP="00B422B8">
      <w:pPr>
        <w:pStyle w:val="Bibliography"/>
      </w:pPr>
      <w:r>
        <w:lastRenderedPageBreak/>
        <w:t xml:space="preserve">Bouisset, S. 1973. “EMG and Muscle Force in Normal Motor Activities.” </w:t>
      </w:r>
      <w:r>
        <w:rPr>
          <w:i/>
          <w:iCs/>
        </w:rPr>
        <w:t>New Concepts of the Motor Unit, Neuromuscular Disorders, Electromyographic Kinesiology</w:t>
      </w:r>
      <w:r>
        <w:t xml:space="preserve"> 1: 547–83. https://doi.org/10.1159/000394059.</w:t>
      </w:r>
    </w:p>
    <w:p w14:paraId="018DA338" w14:textId="77777777" w:rsidR="00B422B8" w:rsidRDefault="00B422B8" w:rsidP="00B422B8">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31BB4EAC" w14:textId="77777777" w:rsidR="00B422B8" w:rsidRDefault="00B422B8" w:rsidP="00B422B8">
      <w:pPr>
        <w:pStyle w:val="Bibliography"/>
      </w:pPr>
      <w:r>
        <w:t xml:space="preserve">Bryden, John, and Netta Cohen. 2008. “Neural Control of Caenorhabditis Elegans Forward Locomotion: The Role of Sensory Feedback.” </w:t>
      </w:r>
      <w:r>
        <w:rPr>
          <w:i/>
          <w:iCs/>
        </w:rPr>
        <w:t>Biological Cybernetics</w:t>
      </w:r>
      <w:r>
        <w:t xml:space="preserve"> 98 (4): 339–51. https://doi.org/10.1007/s00422-008-0212-6.</w:t>
      </w:r>
    </w:p>
    <w:p w14:paraId="79C5E038" w14:textId="77777777" w:rsidR="00B422B8" w:rsidRDefault="00B422B8" w:rsidP="00B422B8">
      <w:pPr>
        <w:pStyle w:val="Bibliography"/>
      </w:pPr>
      <w:r>
        <w:t xml:space="preserve">Buchanan, T. S., D. P. Almdale, J. L. Lewis, and W. Z. Rymer. 1986. “Characteristics of Synergic Relations during Isometric Contractions of Human Elbow Muscles.” </w:t>
      </w:r>
      <w:r>
        <w:rPr>
          <w:i/>
          <w:iCs/>
        </w:rPr>
        <w:t>Journal of Neurophysiology</w:t>
      </w:r>
      <w:r>
        <w:t xml:space="preserve"> 56 (5): 1225–41. https://doi.org/10.1152/jn.1986.56.5.1225.</w:t>
      </w:r>
    </w:p>
    <w:p w14:paraId="3737B17A" w14:textId="77777777" w:rsidR="00B422B8" w:rsidRDefault="00B422B8" w:rsidP="00B422B8">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6EA0718E" w14:textId="77777777" w:rsidR="00B422B8" w:rsidRDefault="00B422B8" w:rsidP="00B422B8">
      <w:pPr>
        <w:pStyle w:val="Bibliography"/>
      </w:pPr>
      <w:r>
        <w:t xml:space="preserve">Buchanan, Thomas S., and David A. Shreeve. 1996. “An Evaluation of Optimization Techniques for the Prediction of Muscle Activation Patterns During Isometric Tasks.” </w:t>
      </w:r>
      <w:r>
        <w:rPr>
          <w:i/>
          <w:iCs/>
        </w:rPr>
        <w:t>Journal of Biomechanical Engineering</w:t>
      </w:r>
      <w:r>
        <w:t xml:space="preserve"> 118 (4): 565–74. https://doi.org/10.1115/1.2796044.</w:t>
      </w:r>
    </w:p>
    <w:p w14:paraId="1C31456E" w14:textId="77777777" w:rsidR="00B422B8" w:rsidRDefault="00B422B8" w:rsidP="00B422B8">
      <w:pPr>
        <w:pStyle w:val="Bibliography"/>
      </w:pPr>
      <w:r>
        <w:t xml:space="preserve">Buschmann, Thomas, Alexander Ewald, Arndt von Twickel, and Ansgar Büschges. 2015. “Controlling Legs for Locomotion—Insights from Robotics and Neurobiology.” </w:t>
      </w:r>
      <w:r>
        <w:rPr>
          <w:i/>
          <w:iCs/>
        </w:rPr>
        <w:t>Bioinspiration &amp; Biomimetics</w:t>
      </w:r>
      <w:r>
        <w:t xml:space="preserve"> 10 (4): 041001. https://doi.org/10.1088/1748-3190/10/4/041001.</w:t>
      </w:r>
    </w:p>
    <w:p w14:paraId="294155B8" w14:textId="77777777" w:rsidR="00B422B8" w:rsidRDefault="00B422B8" w:rsidP="00B422B8">
      <w:pPr>
        <w:pStyle w:val="Bibliography"/>
      </w:pPr>
      <w:r>
        <w:t xml:space="preserve">Chang, Sarah R., Mark J. Nandor, Lu Li, Rudi Kobetic, Kevin M. Foglyano, John R. Schnellenberger, Musa L. Audu, Gilles Pinault, Roger D. Quinn, and Ronald J. Triolo. 2017. “A Muscle-Driven Approach to Restore Stepping with an Exoskeleton for Individuals with Paraplegia.” </w:t>
      </w:r>
      <w:r>
        <w:rPr>
          <w:i/>
          <w:iCs/>
        </w:rPr>
        <w:t>Journal of NeuroEngineering and Rehabilitation</w:t>
      </w:r>
      <w:r>
        <w:t xml:space="preserve"> 14 (1): 48. https://doi.org/10.1186/s12984-017-0258-6.</w:t>
      </w:r>
    </w:p>
    <w:p w14:paraId="4A8235A1" w14:textId="77777777" w:rsidR="00B422B8" w:rsidRDefault="00B422B8" w:rsidP="00B422B8">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00504DC4" w14:textId="77777777" w:rsidR="00B422B8" w:rsidRDefault="00B422B8" w:rsidP="00B422B8">
      <w:pPr>
        <w:pStyle w:val="Bibliography"/>
      </w:pPr>
      <w:r>
        <w:t xml:space="preserve">Chia Bejarano, Noelia, Alessandra Pedrocchi, Antonio Nardone, Marco Schieppati, Walter Baccinelli, Marco Monticone, Giancarlo Ferrigno, and Simona Ferrante. 2017. “Tuning of Muscle Synergies During Walking Along Rectilinear and Curvilinear Trajectories in Humans.” </w:t>
      </w:r>
      <w:r>
        <w:rPr>
          <w:i/>
          <w:iCs/>
        </w:rPr>
        <w:t>Annals of Biomedical Engineering</w:t>
      </w:r>
      <w:r>
        <w:t xml:space="preserve"> 45 (5): 1204–18. https://doi.org/10.1007/s10439-017-1802-z.</w:t>
      </w:r>
    </w:p>
    <w:p w14:paraId="23C3F760" w14:textId="77777777" w:rsidR="00B422B8" w:rsidRDefault="00B422B8" w:rsidP="00B422B8">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2FF5E6EF" w14:textId="77777777" w:rsidR="00B422B8" w:rsidRDefault="00B422B8" w:rsidP="00B422B8">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07A92483" w14:textId="77777777" w:rsidR="00B422B8" w:rsidRDefault="00B422B8" w:rsidP="00B422B8">
      <w:pPr>
        <w:pStyle w:val="Bibliography"/>
      </w:pPr>
      <w:r>
        <w:t xml:space="preserve">Chung, Soon-Jo, and Michael Dorothy. 2010. “Neurobiologically Inspired Control of Engineered Flapping Flight.” </w:t>
      </w:r>
      <w:r>
        <w:rPr>
          <w:i/>
          <w:iCs/>
        </w:rPr>
        <w:t>Journal of Guidance, Control, and Dynamics</w:t>
      </w:r>
      <w:r>
        <w:t xml:space="preserve"> 33 (2): 440–53. https://doi.org/10.2514/1.45311.</w:t>
      </w:r>
    </w:p>
    <w:p w14:paraId="7EEA6637" w14:textId="77777777" w:rsidR="00B422B8" w:rsidRDefault="00B422B8" w:rsidP="00B422B8">
      <w:pPr>
        <w:pStyle w:val="Bibliography"/>
      </w:pPr>
      <w:r>
        <w:t xml:space="preserve">Cleland, John. 1867. “On the Actions of Muscles Passing over More than One Joint.” </w:t>
      </w:r>
      <w:r>
        <w:rPr>
          <w:i/>
          <w:iCs/>
        </w:rPr>
        <w:t>Journal of Anatomy and Physiology</w:t>
      </w:r>
      <w:r>
        <w:t xml:space="preserve"> 1 (1): 85–93.</w:t>
      </w:r>
    </w:p>
    <w:p w14:paraId="016047C4" w14:textId="77777777" w:rsidR="00B422B8" w:rsidRDefault="00B422B8" w:rsidP="00B422B8">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65ADE060" w14:textId="77777777" w:rsidR="00B422B8" w:rsidRDefault="00B422B8" w:rsidP="00B422B8">
      <w:pPr>
        <w:pStyle w:val="Bibliography"/>
      </w:pPr>
      <w:r>
        <w:lastRenderedPageBreak/>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5A85A93A" w14:textId="77777777" w:rsidR="00B422B8" w:rsidRDefault="00B422B8" w:rsidP="00B422B8">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54BA0005" w14:textId="77777777" w:rsidR="00B422B8" w:rsidRDefault="00B422B8" w:rsidP="00B422B8">
      <w:pPr>
        <w:pStyle w:val="Bibliography"/>
      </w:pPr>
      <w:r>
        <w:t xml:space="preserve">Cullins, Miranda J., Kendrick M. Shaw, Jeffrey P. Gill, and Hillel J. Chiel. 2014. “Motor Neuronal Activity Varies Least among Individuals When It Matters Most for Behavior.” </w:t>
      </w:r>
      <w:r>
        <w:rPr>
          <w:i/>
          <w:iCs/>
        </w:rPr>
        <w:t>Journal of Neurophysiology</w:t>
      </w:r>
      <w:r>
        <w:t xml:space="preserve"> 113 (3): 981–1000. https://doi.org/10.1152/jn.00729.2014.</w:t>
      </w:r>
    </w:p>
    <w:p w14:paraId="7E9F9382" w14:textId="77777777" w:rsidR="00B422B8" w:rsidRDefault="00B422B8" w:rsidP="00B422B8">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4AEADE4F" w14:textId="77777777" w:rsidR="00B422B8" w:rsidRDefault="00B422B8" w:rsidP="00B422B8">
      <w:pPr>
        <w:pStyle w:val="Bibliography"/>
      </w:pPr>
      <w:r>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2F5F4EBF" w14:textId="77777777" w:rsidR="00B422B8" w:rsidRDefault="00B422B8" w:rsidP="00B422B8">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765CCB40" w14:textId="77777777" w:rsidR="00B422B8" w:rsidRDefault="00B422B8" w:rsidP="00B422B8">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60EE5C98" w14:textId="77777777" w:rsidR="00B422B8" w:rsidRDefault="00B422B8" w:rsidP="00B422B8">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33632749" w14:textId="77777777" w:rsidR="00B422B8" w:rsidRDefault="00B422B8" w:rsidP="00B422B8">
      <w:pPr>
        <w:pStyle w:val="Bibliography"/>
      </w:pPr>
      <w:r>
        <w:t xml:space="preserve">Greene, E. C. 1955. </w:t>
      </w:r>
      <w:r>
        <w:rPr>
          <w:i/>
          <w:iCs/>
        </w:rPr>
        <w:t>Anatomy of the Rat.</w:t>
      </w:r>
      <w:r>
        <w:t xml:space="preserve"> New York: Hafner Publishing Co. https://www.cabdirect.org/cabdirect/abstract/19561405416.</w:t>
      </w:r>
    </w:p>
    <w:p w14:paraId="7DE6DCDB" w14:textId="77777777" w:rsidR="00B422B8" w:rsidRDefault="00B422B8" w:rsidP="00B422B8">
      <w:pPr>
        <w:pStyle w:val="Bibliography"/>
      </w:pPr>
      <w:r>
        <w:t xml:space="preserve">Guertin, Pierre A. 2009. “The Mammalian Central Pattern Generator for Locomotion.” </w:t>
      </w:r>
      <w:r>
        <w:rPr>
          <w:i/>
          <w:iCs/>
        </w:rPr>
        <w:t>Brain Research Reviews</w:t>
      </w:r>
      <w:r>
        <w:t xml:space="preserve"> 62 (1): 45–56. https://doi.org/10.1016/j.brainresrev.2009.08.002.</w:t>
      </w:r>
    </w:p>
    <w:p w14:paraId="1CB3A663" w14:textId="77777777" w:rsidR="00B422B8" w:rsidRDefault="00B422B8" w:rsidP="00B422B8">
      <w:pPr>
        <w:pStyle w:val="Bibliography"/>
      </w:pPr>
      <w:r>
        <w:t xml:space="preserve">Hardt, D. E. 1978. “Determining Muscle Forces in the Leg During Normal Human Walking—An Application and Evaluation of Optimization Methods.” </w:t>
      </w:r>
      <w:r>
        <w:rPr>
          <w:i/>
          <w:iCs/>
        </w:rPr>
        <w:t>Journal of Biomechanical Engineering</w:t>
      </w:r>
      <w:r>
        <w:t xml:space="preserve"> 100 (2): 72–78. https://doi.org/10.1115/1.3426195.</w:t>
      </w:r>
    </w:p>
    <w:p w14:paraId="3302DBF0" w14:textId="77777777" w:rsidR="00B422B8" w:rsidRDefault="00B422B8" w:rsidP="00B422B8">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0FBC53F7" w14:textId="77777777" w:rsidR="00B422B8" w:rsidRDefault="00B422B8" w:rsidP="00B422B8">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46EDF309" w14:textId="77777777" w:rsidR="00B422B8" w:rsidRDefault="00B422B8" w:rsidP="00B422B8">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319184F9" w14:textId="77777777" w:rsidR="00B422B8" w:rsidRDefault="00B422B8" w:rsidP="00B422B8">
      <w:pPr>
        <w:pStyle w:val="Bibliography"/>
      </w:pPr>
      <w:r>
        <w:t xml:space="preserve">Hooper, Scott L., Christoph Guschlbauer, Marcus Blümel, Philipp Rosenbaum, Matthias Gruhn, Turgay Akay, and Ansgar Büschges. 2009. “Neural Control of Unloaded Leg Posture and of Leg Swing in Stick Insect, Cockroach, and Mouse Differs from That in Larger Animals.” </w:t>
      </w:r>
      <w:r>
        <w:rPr>
          <w:i/>
          <w:iCs/>
        </w:rPr>
        <w:t>Journal of Neuroscience</w:t>
      </w:r>
      <w:r>
        <w:t xml:space="preserve"> 29 (13): 4109–19. https://doi.org/10.1523/JNEUROSCI.5510-08.2009.</w:t>
      </w:r>
    </w:p>
    <w:p w14:paraId="36A72318" w14:textId="77777777" w:rsidR="00B422B8" w:rsidRDefault="00B422B8" w:rsidP="00B422B8">
      <w:pPr>
        <w:pStyle w:val="Bibliography"/>
      </w:pPr>
      <w:r>
        <w:t>Hunt, Alexander. 2016. “Neurologically Based Control for Quadruped Walking.” Cleveland, OH: Case Western Reserve University.</w:t>
      </w:r>
    </w:p>
    <w:p w14:paraId="44FA1301" w14:textId="77777777" w:rsidR="00B422B8" w:rsidRDefault="00B422B8" w:rsidP="00B422B8">
      <w:pPr>
        <w:pStyle w:val="Bibliography"/>
      </w:pPr>
      <w:r>
        <w:t xml:space="preserve">Hunt, Alexander, Manuela Schmidt, Martin Fischer, and Roger D. Quinn. 2014. “Neuromechanical Simulation of an Inter-Leg Controller for Tetrapod Coordination.” In </w:t>
      </w:r>
      <w:r>
        <w:rPr>
          <w:i/>
          <w:iCs/>
        </w:rPr>
        <w:t xml:space="preserve">Biomimetic and Biohybrid </w:t>
      </w:r>
      <w:r>
        <w:rPr>
          <w:i/>
          <w:iCs/>
        </w:rPr>
        <w:lastRenderedPageBreak/>
        <w:t>Systems</w:t>
      </w:r>
      <w:r>
        <w:t>, edited by Armin Duff, Nathan F. Lepora, Anna Mura, Tony J. Prescott, and Paul F. M. J. Verschure, 142–53. Lecture Notes in Computer Science. Springer International Publishing.</w:t>
      </w:r>
    </w:p>
    <w:p w14:paraId="48B7EB8C" w14:textId="77777777" w:rsidR="00B422B8" w:rsidRDefault="00B422B8" w:rsidP="00B422B8">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52D44010" w14:textId="77777777" w:rsidR="00B422B8" w:rsidRDefault="00B422B8" w:rsidP="00B422B8">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33AA765D" w14:textId="77777777" w:rsidR="00B422B8" w:rsidRDefault="00B422B8" w:rsidP="00B422B8">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2D8B8B61" w14:textId="77777777" w:rsidR="00B422B8" w:rsidRDefault="00B422B8" w:rsidP="00B422B8">
      <w:pPr>
        <w:pStyle w:val="Bibliography"/>
      </w:pPr>
      <w:r>
        <w:t xml:space="preserve">Jarc, A. M., M. Berniker, and M. C. Tresch. 2013. “FES Control of Isometric Forces in the Rat Hindlimb Using Many Muscles.” </w:t>
      </w:r>
      <w:r>
        <w:rPr>
          <w:i/>
          <w:iCs/>
        </w:rPr>
        <w:t>IEEE Transactions on Biomedical Engineering</w:t>
      </w:r>
      <w:r>
        <w:t xml:space="preserve"> 60 (5): 1422–30. https://doi.org/10.1109/TBME.2013.2237768.</w:t>
      </w:r>
    </w:p>
    <w:p w14:paraId="5D6EC78D" w14:textId="77777777" w:rsidR="00B422B8" w:rsidRDefault="00B422B8" w:rsidP="00B422B8">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7DEA58B7" w14:textId="77777777" w:rsidR="00B422B8" w:rsidRDefault="00B422B8" w:rsidP="00B422B8">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225A6549" w14:textId="77777777" w:rsidR="00B422B8" w:rsidRDefault="00B422B8" w:rsidP="00B422B8">
      <w:pPr>
        <w:pStyle w:val="Bibliography"/>
      </w:pPr>
      <w:r>
        <w:t xml:space="preserve">Kaufman, K. R., K. -N. An, W. J. Litchy, and E. Y. S. Chao. 1991. “Physiological Prediction of Muscle Forces—I. Theoretical Formulation.” </w:t>
      </w:r>
      <w:r>
        <w:rPr>
          <w:i/>
          <w:iCs/>
        </w:rPr>
        <w:t>Neuroscience</w:t>
      </w:r>
      <w:r>
        <w:t xml:space="preserve"> 40 (3): 781–92. https://doi.org/10.1016/0306-4522(91)90012-D.</w:t>
      </w:r>
    </w:p>
    <w:p w14:paraId="00EC5E4A" w14:textId="77777777" w:rsidR="00B422B8" w:rsidRDefault="00B422B8" w:rsidP="00B422B8">
      <w:pPr>
        <w:pStyle w:val="Bibliography"/>
      </w:pPr>
      <w:r>
        <w:t xml:space="preserve">Kurtzer, Isaac, J. Andrew Pruszynski, Troy M. Herter, and Stephen H. Scott. 2006. “Primate Upper Limb Muscles Exhibit Activity Patterns That Differ From Their Anatomical Action During a Postural Task.” </w:t>
      </w:r>
      <w:r>
        <w:rPr>
          <w:i/>
          <w:iCs/>
        </w:rPr>
        <w:t>Journal of Neurophysiology</w:t>
      </w:r>
      <w:r>
        <w:t xml:space="preserve"> 95 (1): 493–504. https://doi.org/10.1152/jn.00706.2005.</w:t>
      </w:r>
    </w:p>
    <w:p w14:paraId="06E9FC47" w14:textId="77777777" w:rsidR="00B422B8" w:rsidRDefault="00B422B8" w:rsidP="00B422B8">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597FD688" w14:textId="77777777" w:rsidR="00B422B8" w:rsidRDefault="00B422B8" w:rsidP="00B422B8">
      <w:pPr>
        <w:pStyle w:val="Bibliography"/>
      </w:pPr>
      <w:r>
        <w:t xml:space="preserve">Lakatos, D., A. Albu-Schäffer, C. Rode, and F. Loeffl. 2016. “Dynamic Bipedal Walking by Controlling Only the Equilibrium of Intrinsic Elasticities.” In </w:t>
      </w:r>
      <w:r>
        <w:rPr>
          <w:i/>
          <w:iCs/>
        </w:rPr>
        <w:t>2016 IEEE-RAS 16th International Conference on Humanoid Robots (Humanoids)</w:t>
      </w:r>
      <w:r>
        <w:t>, 1282–89. https://doi.org/10.1109/HUMANOIDS.2016.7803435.</w:t>
      </w:r>
    </w:p>
    <w:p w14:paraId="1856013A" w14:textId="77777777" w:rsidR="00B422B8" w:rsidRDefault="00B422B8" w:rsidP="00B422B8">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3679D9C0" w14:textId="77777777" w:rsidR="00B422B8" w:rsidRDefault="00B422B8" w:rsidP="00B422B8">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7BA35FC1" w14:textId="77777777" w:rsidR="00B422B8" w:rsidRDefault="00B422B8" w:rsidP="00B422B8">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459D7A7B" w14:textId="77777777" w:rsidR="00B422B8" w:rsidRDefault="00B422B8" w:rsidP="00B422B8">
      <w:pPr>
        <w:pStyle w:val="Bibliography"/>
      </w:pPr>
      <w:r>
        <w:t xml:space="preserve">Lippold, O. C. J. 1952. “The Relation between Integrated Action Potentials in a Human Muscle and Its Isometric Tension.” </w:t>
      </w:r>
      <w:r>
        <w:rPr>
          <w:i/>
          <w:iCs/>
        </w:rPr>
        <w:t>The Journal of Physiology</w:t>
      </w:r>
      <w:r>
        <w:t xml:space="preserve"> 117 (4): 492–99. https://doi.org/10.1113/jphysiol.1952.sp004763.</w:t>
      </w:r>
    </w:p>
    <w:p w14:paraId="457094D4" w14:textId="77777777" w:rsidR="00B422B8" w:rsidRDefault="00B422B8" w:rsidP="00B422B8">
      <w:pPr>
        <w:pStyle w:val="Bibliography"/>
      </w:pPr>
      <w:r>
        <w:lastRenderedPageBreak/>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0B0A622F" w14:textId="77777777" w:rsidR="00B422B8" w:rsidRDefault="00B422B8" w:rsidP="00B422B8">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28655E65" w14:textId="77777777" w:rsidR="00B422B8" w:rsidRDefault="00B422B8" w:rsidP="00B422B8">
      <w:pPr>
        <w:pStyle w:val="Bibliography"/>
      </w:pPr>
      <w:r>
        <w:t xml:space="preserve">Markin, Sergey N., Alexander N. Klishko, Natalia A. Shevtsova, Michel A. Lemay, Boris I. Prilutsky, and Ilya A. Rybak. 2016. “A Neuromechanical Model of Spinal Control of Locomotion.” In </w:t>
      </w:r>
      <w:r>
        <w:rPr>
          <w:i/>
          <w:iCs/>
        </w:rPr>
        <w:t>Neuromechanical Modeling of Posture and Locomotion</w:t>
      </w:r>
      <w:r>
        <w:t>, edited by Boris I. Prilutsky and Donald H. Edwards, 21–65. Springer Series in Computational Neuroscience. New York, NY: Springer New York. https://doi.org/10.1007/978-1-4939-3267-2_2.</w:t>
      </w:r>
    </w:p>
    <w:p w14:paraId="53E320CE" w14:textId="77777777" w:rsidR="00B422B8" w:rsidRDefault="00B422B8" w:rsidP="00B422B8">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4B6E700D" w14:textId="77777777" w:rsidR="00B422B8" w:rsidRDefault="00B422B8" w:rsidP="00B422B8">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66CD8E2B" w14:textId="77777777" w:rsidR="00B422B8" w:rsidRDefault="00B422B8" w:rsidP="00B422B8">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76D3F397" w14:textId="77777777" w:rsidR="00B422B8" w:rsidRDefault="00B422B8" w:rsidP="00B422B8">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3C34DE3E" w14:textId="77777777" w:rsidR="00B422B8" w:rsidRDefault="00B422B8" w:rsidP="00B422B8">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533ECA10" w14:textId="77777777" w:rsidR="00B422B8" w:rsidRDefault="00B422B8" w:rsidP="00B422B8">
      <w:pPr>
        <w:pStyle w:val="Bibliography"/>
      </w:pPr>
      <w:r>
        <w:t xml:space="preserve">Murray, Richard M., Zexiang Li, and S. Shankar Sastry. 1994. </w:t>
      </w:r>
      <w:r>
        <w:rPr>
          <w:i/>
          <w:iCs/>
        </w:rPr>
        <w:t>A Mathematical Introduction to Robotic Manipulation</w:t>
      </w:r>
      <w:r>
        <w:t>. CRC Press.</w:t>
      </w:r>
    </w:p>
    <w:p w14:paraId="2ADAA3FA" w14:textId="77777777" w:rsidR="00B422B8" w:rsidRDefault="00B422B8" w:rsidP="00B422B8">
      <w:pPr>
        <w:pStyle w:val="Bibliography"/>
      </w:pPr>
      <w:r>
        <w:t>Nicolopoulos‐Stournaras, Stavroula, and John F. Iles. 1983. “Motor Neuron Columns in the Lumbar Spinal Cord of the Rat.” Journal of Comparative Neurology. June 10, 1983. https://doi.org/10.1002/cne.902170107.</w:t>
      </w:r>
    </w:p>
    <w:p w14:paraId="20D17155" w14:textId="77777777" w:rsidR="00B422B8" w:rsidRDefault="00B422B8" w:rsidP="00B422B8">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1DF5969C" w14:textId="77777777" w:rsidR="00B422B8" w:rsidRDefault="00B422B8" w:rsidP="00B422B8">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719F9225" w14:textId="77777777" w:rsidR="00B422B8" w:rsidRDefault="00B422B8" w:rsidP="00B422B8">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11B68D7B" w14:textId="77777777" w:rsidR="00B422B8" w:rsidRDefault="00B422B8" w:rsidP="00B422B8">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235E5ADD" w14:textId="77777777" w:rsidR="00B422B8" w:rsidRDefault="00B422B8" w:rsidP="00B422B8">
      <w:pPr>
        <w:pStyle w:val="Bibliography"/>
      </w:pPr>
      <w:r>
        <w:t xml:space="preserve">Prilutsky, Boris I., and Vladimir M. Zatsiorsky. 2002. “Optimization-Based Models of Muscle Coordination.” </w:t>
      </w:r>
      <w:r>
        <w:rPr>
          <w:i/>
          <w:iCs/>
        </w:rPr>
        <w:t>Exercise and Sport Sciences Reviews</w:t>
      </w:r>
      <w:r>
        <w:t xml:space="preserve"> 30 (1): 32.</w:t>
      </w:r>
    </w:p>
    <w:p w14:paraId="75D08615" w14:textId="77777777" w:rsidR="00B422B8" w:rsidRDefault="00B422B8" w:rsidP="00B422B8">
      <w:pPr>
        <w:pStyle w:val="Bibliography"/>
      </w:pPr>
      <w:r>
        <w:t xml:space="preserve">Ranganathan, Rajiv, Chandramouli Krishnan, Yasin Y. Dhaher, and William Z. Rymer. 2016. “Learning New Gait Patterns: Exploratory Muscle Activity during Motor Learning Is Not Predicted by Motor Modules.” </w:t>
      </w:r>
      <w:r>
        <w:rPr>
          <w:i/>
          <w:iCs/>
        </w:rPr>
        <w:t>Journal of Biomechanics</w:t>
      </w:r>
      <w:r>
        <w:t xml:space="preserve"> 49 (5): 718–25. https://doi.org/10.1016/j.jbiomech.2016.02.006.</w:t>
      </w:r>
    </w:p>
    <w:p w14:paraId="5BB4BD80" w14:textId="77777777" w:rsidR="00B422B8" w:rsidRDefault="00B422B8" w:rsidP="00B422B8">
      <w:pPr>
        <w:pStyle w:val="Bibliography"/>
      </w:pPr>
      <w:r>
        <w:lastRenderedPageBreak/>
        <w:t xml:space="preserve">Sandercock, Thomas G., Qi Wei, Yasin Y. Dhaher, Dinesh K. Pai, and Matthew C. Tresch. 2018. “Vastus Lateralis and Vastus Medialis Produce Distinct Mediolateral Forces on the Patella but Similar Forces on the Tibia in the Rat.” </w:t>
      </w:r>
      <w:r>
        <w:rPr>
          <w:i/>
          <w:iCs/>
        </w:rPr>
        <w:t>Journal of Biomechanics</w:t>
      </w:r>
      <w:r>
        <w:t xml:space="preserve"> 81 (November): 45–51. https://doi.org/10.1016/j.jbiomech.2018.09.007.</w:t>
      </w:r>
    </w:p>
    <w:p w14:paraId="3FD6CAAA" w14:textId="77777777" w:rsidR="00B422B8" w:rsidRDefault="00B422B8" w:rsidP="00B422B8">
      <w:pPr>
        <w:pStyle w:val="Bibliography"/>
      </w:pPr>
      <w:r>
        <w:t xml:space="preserve">Savelberg, H. H. C. M., and K. Meijer. 2003. “Contribution of Mono- and Biarticular Muscles to  Extending Knee Joint Moments in Runners and Cyclists.” </w:t>
      </w:r>
      <w:r>
        <w:rPr>
          <w:i/>
          <w:iCs/>
        </w:rPr>
        <w:t>Journal of Applied Physiology</w:t>
      </w:r>
      <w:r>
        <w:t xml:space="preserve"> 94 (6): 2241–48. https://doi.org/10.1152/japplphysiol.01001.2002.</w:t>
      </w:r>
    </w:p>
    <w:p w14:paraId="2E29BC91" w14:textId="77777777" w:rsidR="00B422B8" w:rsidRDefault="00B422B8" w:rsidP="00B422B8">
      <w:pPr>
        <w:pStyle w:val="Bibliography"/>
      </w:pPr>
      <w:r>
        <w:t xml:space="preserve">Schipplein, O. D., and T. P. Andriacchi. 1991. “Interaction between Active and Passive Knee Stabilizers during Level Walking.” </w:t>
      </w:r>
      <w:r>
        <w:rPr>
          <w:i/>
          <w:iCs/>
        </w:rPr>
        <w:t>Journal of Orthopaedic Research</w:t>
      </w:r>
      <w:r>
        <w:t xml:space="preserve"> 9 (1): 113–19. https://doi.org/10.1002/jor.1100090114.</w:t>
      </w:r>
    </w:p>
    <w:p w14:paraId="1233D43B" w14:textId="77777777" w:rsidR="00B422B8" w:rsidRDefault="00B422B8" w:rsidP="00B422B8">
      <w:pPr>
        <w:pStyle w:val="Bibliography"/>
      </w:pPr>
      <w:r>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69618ED5" w14:textId="77777777" w:rsidR="00B422B8" w:rsidRDefault="00B422B8" w:rsidP="00B422B8">
      <w:pPr>
        <w:pStyle w:val="Bibliography"/>
      </w:pPr>
      <w:r>
        <w:t xml:space="preserve">Schrade, Stefan O., Katrin Dätwyler, Marius Stücheli, Kathrin Studer, Daniel-Alexander Türk, Mirko Meboldt, Roger Gassert, and Olivier Lambercy. 2018. “Development of VariLeg, an Exoskeleton with Variable Stiffness Actuation: First Results and User Evaluation from the CYBATHLON 2016.” </w:t>
      </w:r>
      <w:r>
        <w:rPr>
          <w:i/>
          <w:iCs/>
        </w:rPr>
        <w:t>Journal of NeuroEngineering and Rehabilitation</w:t>
      </w:r>
      <w:r>
        <w:t xml:space="preserve"> 15 (1): 18. https://doi.org/10.1186/s12984-018-0360-4.</w:t>
      </w:r>
    </w:p>
    <w:p w14:paraId="5EB17272" w14:textId="77777777" w:rsidR="00B422B8" w:rsidRDefault="00B422B8" w:rsidP="00B422B8">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58805CEC" w14:textId="77777777" w:rsidR="00B422B8" w:rsidRDefault="00B422B8" w:rsidP="00B422B8">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4F79BDF3" w14:textId="77777777" w:rsidR="00B422B8" w:rsidRDefault="00B422B8" w:rsidP="00B422B8">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0C78E28E" w14:textId="77777777" w:rsidR="00B422B8" w:rsidRDefault="00B422B8" w:rsidP="00B422B8">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14981BCF" w14:textId="77777777" w:rsidR="00B422B8" w:rsidRDefault="00B422B8" w:rsidP="00B422B8">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2A6F8CD9" w14:textId="77777777" w:rsidR="00B422B8" w:rsidRDefault="00B422B8" w:rsidP="00B422B8">
      <w:pPr>
        <w:pStyle w:val="Bibliography"/>
      </w:pPr>
      <w:r>
        <w:t xml:space="preserve">Steele, Katherine M., Matthew C. Tresch, and Eric J. Perreault. 2015. “Consequences of Biomechanically Constrained Tasks in the Design and Interpretation of Synergy Analyses.” </w:t>
      </w:r>
      <w:r>
        <w:rPr>
          <w:i/>
          <w:iCs/>
        </w:rPr>
        <w:t>Journal of Neurophysiology</w:t>
      </w:r>
      <w:r>
        <w:t xml:space="preserve"> 113 (7): 2102–13. https://doi.org/10.1152/jn.00769.2013.</w:t>
      </w:r>
    </w:p>
    <w:p w14:paraId="147B2099" w14:textId="77777777" w:rsidR="00B422B8" w:rsidRDefault="00B422B8" w:rsidP="00B422B8">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529E5729" w14:textId="77777777" w:rsidR="00B422B8" w:rsidRDefault="00B422B8" w:rsidP="00B422B8">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1F82A7F9" w14:textId="77777777" w:rsidR="00B422B8" w:rsidRDefault="00B422B8" w:rsidP="00B422B8">
      <w:pPr>
        <w:pStyle w:val="Bibliography"/>
      </w:pPr>
      <w:r>
        <w:lastRenderedPageBreak/>
        <w:t xml:space="preserve">———. 2017b. “Design Process and Tools for Dynamic Neuromechanical Models and Robot Controllers.” </w:t>
      </w:r>
      <w:r>
        <w:rPr>
          <w:i/>
          <w:iCs/>
        </w:rPr>
        <w:t>Biological Cybernetics</w:t>
      </w:r>
      <w:r>
        <w:t xml:space="preserve"> 111 (1): 105–27. https://doi.org/10.1007/s00422-017-0711-4.</w:t>
      </w:r>
    </w:p>
    <w:p w14:paraId="7272BA65" w14:textId="77777777" w:rsidR="00B422B8" w:rsidRDefault="00B422B8" w:rsidP="00B422B8">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3665A4B6" w14:textId="77777777" w:rsidR="00B422B8" w:rsidRDefault="00B422B8" w:rsidP="00B422B8">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746CA2DF" w14:textId="77777777" w:rsidR="00B422B8" w:rsidRDefault="00B422B8" w:rsidP="00B422B8">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06B12D2A" w14:textId="77777777" w:rsidR="00B422B8" w:rsidRDefault="00B422B8" w:rsidP="00B422B8">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561E6A51" w14:textId="77777777" w:rsidR="00B422B8" w:rsidRDefault="00B422B8" w:rsidP="00B422B8">
      <w:pPr>
        <w:pStyle w:val="Bibliography"/>
      </w:pPr>
      <w:r>
        <w:t xml:space="preserve">Ting, Lena H., Stacie A. Chvatal, Seyed A. Safavynia,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67E178E5" w14:textId="77777777" w:rsidR="00B422B8" w:rsidRDefault="00B422B8" w:rsidP="00B422B8">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4FE7D05E" w14:textId="77777777" w:rsidR="00B422B8" w:rsidRDefault="00B422B8" w:rsidP="00B422B8">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0B318490" w14:textId="77777777" w:rsidR="00B422B8" w:rsidRDefault="00B422B8" w:rsidP="00B422B8">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05B736B2" w14:textId="77777777" w:rsidR="00B422B8" w:rsidRDefault="00B422B8" w:rsidP="00B422B8">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60BA0ED9" w14:textId="77777777" w:rsidR="00B422B8" w:rsidRDefault="00B422B8" w:rsidP="00B422B8">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5CD87FE9" w14:textId="77777777" w:rsidR="00B422B8" w:rsidRDefault="00B422B8" w:rsidP="00B422B8">
      <w:pPr>
        <w:pStyle w:val="Bibliography"/>
      </w:pPr>
      <w:r>
        <w:t xml:space="preserve">Valero-Cuevas, F. J., B. A. Cohn, H. F. Yngvason, and E. L. Lawrence. 2015. “Exploring the High-Dimensional Structure of Muscle Redundancy via Subject-Specific and Generic Musculoskeletal Models.” </w:t>
      </w:r>
      <w:r>
        <w:rPr>
          <w:i/>
          <w:iCs/>
        </w:rPr>
        <w:t>Journal of Biomechanics</w:t>
      </w:r>
      <w:r>
        <w:t>, Symposia organized by the American Society of Biomechanics at the 7th World Congress of Biomechanics, 48 (11): 2887–96. https://doi.org/10.1016/j.jbiomech.2015.04.026.</w:t>
      </w:r>
    </w:p>
    <w:p w14:paraId="78AFE8C1" w14:textId="77777777" w:rsidR="00B422B8" w:rsidRDefault="00B422B8" w:rsidP="00B422B8">
      <w:pPr>
        <w:pStyle w:val="Bibliography"/>
      </w:pPr>
      <w:r>
        <w:t xml:space="preserve">Valero-Cuevas, Francisco J., Madhusudhan Venkadesan, and Emanuel Todorov. 2009. “Structured Variability of Muscle Activations Supports the Minimal Intervention Principle of Motor Control.” </w:t>
      </w:r>
      <w:r>
        <w:rPr>
          <w:i/>
          <w:iCs/>
        </w:rPr>
        <w:t>Journal of Neurophysiology</w:t>
      </w:r>
      <w:r>
        <w:t xml:space="preserve"> 102 (1): 59–68. https://doi.org/10.1152/jn.90324.2008.</w:t>
      </w:r>
    </w:p>
    <w:p w14:paraId="0F812F86" w14:textId="77777777" w:rsidR="00B422B8" w:rsidRDefault="00B422B8" w:rsidP="00B422B8">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6A08E172" w14:textId="77777777" w:rsidR="00B422B8" w:rsidRDefault="00B422B8" w:rsidP="00B422B8">
      <w:pPr>
        <w:pStyle w:val="Bibliography"/>
      </w:pPr>
      <w:r>
        <w:lastRenderedPageBreak/>
        <w:t xml:space="preserve">Weeks, Jams C., and William B. Kristan Jr. 1978. “Initiation, Maintenance and Modulation of Swimming in the Medicinal Leech by the Activity of a Single Neurone.” </w:t>
      </w:r>
      <w:r>
        <w:rPr>
          <w:i/>
          <w:iCs/>
        </w:rPr>
        <w:t>Journal of Experimental Biology</w:t>
      </w:r>
      <w:r>
        <w:t xml:space="preserve"> 77 (1): 71–88.</w:t>
      </w:r>
    </w:p>
    <w:p w14:paraId="71BDD456" w14:textId="77777777" w:rsidR="00B422B8" w:rsidRDefault="00B422B8" w:rsidP="00B422B8">
      <w:pPr>
        <w:pStyle w:val="Bibliography"/>
      </w:pPr>
      <w:r>
        <w:t xml:space="preserve">Wenger, Nikolaus, Eduardo Martin Moraud, Jerome Gandar, Pavel Musienko, Marco Capogrosso,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1A87E619" w14:textId="77777777" w:rsidR="00B422B8" w:rsidRDefault="00B422B8" w:rsidP="00B422B8">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6A93147D" w14:textId="77777777" w:rsidR="00B422B8" w:rsidRDefault="00B422B8" w:rsidP="00B422B8">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2785DD39" w14:textId="77777777" w:rsidR="00B422B8" w:rsidRDefault="00B422B8" w:rsidP="00B422B8">
      <w:pPr>
        <w:pStyle w:val="Bibliography"/>
      </w:pPr>
      <w:r>
        <w:t xml:space="preserve">Yeo, Sang Hoon, Jenna A. Monroy, A. Kristopher Lappin, Kiisa C. Nishikawa, and Dinesh K. Pai. 2013. “Phenomenological Models of the Dynamics of Muscle during Isotonic Shortening.” </w:t>
      </w:r>
      <w:r>
        <w:rPr>
          <w:i/>
          <w:iCs/>
        </w:rPr>
        <w:t>Journal of Biomechanics</w:t>
      </w:r>
      <w:r>
        <w:t xml:space="preserve"> 46 (14): 2419–25. https://doi.org/10.1016/j.jbiomech.2013.07.018.</w:t>
      </w:r>
    </w:p>
    <w:p w14:paraId="55849711" w14:textId="77777777" w:rsidR="00B422B8" w:rsidRDefault="00B422B8" w:rsidP="00B422B8">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5AA44C54" w14:textId="77777777" w:rsidR="00B422B8" w:rsidRDefault="00B422B8" w:rsidP="00B422B8">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C111498" w14:textId="77777777" w:rsidR="00B422B8" w:rsidRDefault="00B422B8" w:rsidP="00B422B8">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66500281" w14:textId="77777777" w:rsidR="00B422B8" w:rsidRDefault="00B422B8" w:rsidP="00B422B8">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21F507AF"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85"/>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Alexander Hunt" w:date="2019-09-17T10:48:00Z" w:initials="AH">
    <w:p w14:paraId="3096A194" w14:textId="15861700" w:rsidR="001B6E8C" w:rsidRDefault="001B6E8C">
      <w:pPr>
        <w:pStyle w:val="CommentText"/>
      </w:pPr>
      <w:r>
        <w:rPr>
          <w:rStyle w:val="CommentReference"/>
        </w:rPr>
        <w:annotationRef/>
      </w:r>
      <w:r>
        <w:t>I think this whole section could be improved with a more clear objective (and possibly heading: Motivation). Make it clear what the state of the art\technology\science is, and what (high level) things need to be done.</w:t>
      </w:r>
    </w:p>
  </w:comment>
  <w:comment w:id="3" w:author="Alexander Hunt" w:date="2019-09-17T10:33:00Z" w:initials="AH">
    <w:p w14:paraId="214FF48F" w14:textId="61A19D54" w:rsidR="001B6E8C" w:rsidRDefault="001B6E8C">
      <w:pPr>
        <w:pStyle w:val="CommentText"/>
      </w:pPr>
      <w:r>
        <w:rPr>
          <w:rStyle w:val="CommentReference"/>
        </w:rPr>
        <w:annotationRef/>
      </w:r>
      <w:r>
        <w:t>Feels a bit disjointed and meandering. I’m not quite sure the point you are trying to make here.</w:t>
      </w:r>
    </w:p>
  </w:comment>
  <w:comment w:id="4" w:author="Alexander Hunt" w:date="2019-09-17T10:37:00Z" w:initials="AH">
    <w:p w14:paraId="57E15771" w14:textId="062E6DE0" w:rsidR="001B6E8C" w:rsidRDefault="001B6E8C">
      <w:pPr>
        <w:pStyle w:val="CommentText"/>
      </w:pPr>
      <w:r>
        <w:rPr>
          <w:rStyle w:val="CommentReference"/>
        </w:rPr>
        <w:annotationRef/>
      </w:r>
      <w:r>
        <w:t>The generality here leaves me confused. Perhaps you need to get more specific quickly so you can be concrete about your ideas.</w:t>
      </w:r>
    </w:p>
  </w:comment>
  <w:comment w:id="5" w:author="Alexander Hunt" w:date="2019-09-17T10:39:00Z" w:initials="AH">
    <w:p w14:paraId="60FF2663" w14:textId="6E3B348D" w:rsidR="001B6E8C" w:rsidRDefault="001B6E8C">
      <w:pPr>
        <w:pStyle w:val="CommentText"/>
      </w:pPr>
      <w:r>
        <w:rPr>
          <w:rStyle w:val="CommentReference"/>
        </w:rPr>
        <w:annotationRef/>
      </w:r>
      <w:r>
        <w:t>?</w:t>
      </w:r>
    </w:p>
  </w:comment>
  <w:comment w:id="6" w:author="Alexander Hunt" w:date="2019-09-17T10:40:00Z" w:initials="AH">
    <w:p w14:paraId="3CE9C9C7" w14:textId="2B96918B" w:rsidR="001B6E8C" w:rsidRDefault="001B6E8C">
      <w:pPr>
        <w:pStyle w:val="CommentText"/>
      </w:pPr>
      <w:r>
        <w:t xml:space="preserve">Add </w:t>
      </w:r>
      <w:r>
        <w:rPr>
          <w:rStyle w:val="CommentReference"/>
        </w:rPr>
        <w:annotationRef/>
      </w:r>
      <w:r>
        <w:t>some Quinn (and Chiel) publications</w:t>
      </w:r>
    </w:p>
  </w:comment>
  <w:comment w:id="8" w:author="Alexander Hunt" w:date="2019-09-17T10:57:00Z" w:initials="AH">
    <w:p w14:paraId="1816DCAE" w14:textId="5A8785EA" w:rsidR="001B6E8C" w:rsidRDefault="001B6E8C">
      <w:pPr>
        <w:pStyle w:val="CommentText"/>
      </w:pPr>
      <w:r>
        <w:rPr>
          <w:rStyle w:val="CommentReference"/>
        </w:rPr>
        <w:annotationRef/>
      </w:r>
      <w:r>
        <w:t>? This is unexplained.</w:t>
      </w:r>
    </w:p>
  </w:comment>
  <w:comment w:id="9" w:author="Alexander Hunt" w:date="2019-09-17T11:00:00Z" w:initials="AH">
    <w:p w14:paraId="0B4BC080" w14:textId="0002FC0C" w:rsidR="001B6E8C" w:rsidRDefault="001B6E8C">
      <w:pPr>
        <w:pStyle w:val="CommentText"/>
      </w:pPr>
      <w:r>
        <w:rPr>
          <w:rStyle w:val="CommentReference"/>
        </w:rPr>
        <w:annotationRef/>
      </w:r>
      <w:r>
        <w:t>Not explained.</w:t>
      </w:r>
    </w:p>
  </w:comment>
  <w:comment w:id="10" w:author="Alexander Hunt" w:date="2019-09-17T11:03:00Z" w:initials="AH">
    <w:p w14:paraId="1BE30909" w14:textId="534ED1DA" w:rsidR="001B6E8C" w:rsidRDefault="001B6E8C">
      <w:pPr>
        <w:pStyle w:val="CommentText"/>
      </w:pPr>
      <w:r>
        <w:rPr>
          <w:rStyle w:val="CommentReference"/>
        </w:rPr>
        <w:annotationRef/>
      </w:r>
      <w:r>
        <w:t>Don’t you use other animals too?</w:t>
      </w:r>
    </w:p>
  </w:comment>
  <w:comment w:id="12" w:author="Alexander Hunt" w:date="2019-09-17T11:05:00Z" w:initials="AH">
    <w:p w14:paraId="6C0C1DBA" w14:textId="0BB8FDA0" w:rsidR="001B6E8C" w:rsidRDefault="001B6E8C">
      <w:pPr>
        <w:pStyle w:val="CommentText"/>
      </w:pPr>
      <w:r>
        <w:rPr>
          <w:rStyle w:val="CommentReference"/>
        </w:rPr>
        <w:annotationRef/>
      </w:r>
      <w:r>
        <w:t>Chiel wrote a paper on ‘heterarchy’ you should look into</w:t>
      </w:r>
    </w:p>
  </w:comment>
  <w:comment w:id="13" w:author="Alexander Hunt" w:date="2019-09-17T11:06:00Z" w:initials="AH">
    <w:p w14:paraId="79B67658" w14:textId="5C5F5BF4" w:rsidR="001B6E8C" w:rsidRDefault="001B6E8C">
      <w:pPr>
        <w:pStyle w:val="CommentText"/>
      </w:pPr>
      <w:r>
        <w:rPr>
          <w:rStyle w:val="CommentReference"/>
        </w:rPr>
        <w:annotationRef/>
      </w:r>
      <w:r>
        <w:t>Need a better connection here. Not very clear why this paragraph is in this location.</w:t>
      </w:r>
    </w:p>
  </w:comment>
  <w:comment w:id="15" w:author="Alexander Hunt" w:date="2019-09-17T11:07:00Z" w:initials="AH">
    <w:p w14:paraId="3BA6C65E" w14:textId="3E1303A7" w:rsidR="001B6E8C" w:rsidRDefault="001B6E8C">
      <w:pPr>
        <w:pStyle w:val="CommentText"/>
      </w:pPr>
      <w:r>
        <w:rPr>
          <w:rStyle w:val="CommentReference"/>
        </w:rPr>
        <w:annotationRef/>
      </w:r>
      <w:r>
        <w:t>Might as well add the thesis to this list.</w:t>
      </w:r>
    </w:p>
  </w:comment>
  <w:comment w:id="16" w:author="Alexander Hunt" w:date="2019-09-17T11:11:00Z" w:initials="AH">
    <w:p w14:paraId="3B3D6705" w14:textId="21590EB3" w:rsidR="001B6E8C" w:rsidRDefault="001B6E8C">
      <w:pPr>
        <w:pStyle w:val="CommentText"/>
      </w:pPr>
      <w:r>
        <w:rPr>
          <w:rStyle w:val="CommentReference"/>
        </w:rPr>
        <w:annotationRef/>
      </w:r>
      <w:r>
        <w:t>I don’t think the feedback is what allowed the comparison.</w:t>
      </w:r>
    </w:p>
  </w:comment>
  <w:comment w:id="17" w:author="Alexander Hunt" w:date="2019-09-17T11:13:00Z" w:initials="AH">
    <w:p w14:paraId="0D300C0D" w14:textId="6ED1EDDC" w:rsidR="001B6E8C" w:rsidRDefault="001B6E8C">
      <w:pPr>
        <w:pStyle w:val="CommentText"/>
      </w:pPr>
      <w:r>
        <w:rPr>
          <w:rStyle w:val="CommentReference"/>
        </w:rPr>
        <w:annotationRef/>
      </w:r>
      <w:r>
        <w:t>The model described above did not actually use algebraic subunits.</w:t>
      </w:r>
    </w:p>
  </w:comment>
  <w:comment w:id="18" w:author="Alexander Hunt" w:date="2019-09-17T11:14:00Z" w:initials="AH">
    <w:p w14:paraId="622537CE" w14:textId="2F56CAAA" w:rsidR="001B6E8C" w:rsidRDefault="001B6E8C">
      <w:pPr>
        <w:pStyle w:val="CommentText"/>
      </w:pPr>
      <w:r>
        <w:rPr>
          <w:rStyle w:val="CommentReference"/>
        </w:rPr>
        <w:annotationRef/>
      </w:r>
      <w:r>
        <w:t>Improves the ability to expand</w:t>
      </w:r>
    </w:p>
  </w:comment>
  <w:comment w:id="19" w:author="Alexander Hunt" w:date="2019-09-17T11:14:00Z" w:initials="AH">
    <w:p w14:paraId="126D9D22" w14:textId="6235AA51" w:rsidR="001B6E8C" w:rsidRDefault="001B6E8C">
      <w:pPr>
        <w:pStyle w:val="CommentText"/>
      </w:pPr>
      <w:r>
        <w:rPr>
          <w:rStyle w:val="CommentReference"/>
        </w:rPr>
        <w:annotationRef/>
      </w:r>
      <w:r>
        <w:t>Again, the dog robot did not use the algebraic methods, but the 4 step optimization method (based on network function).</w:t>
      </w:r>
    </w:p>
  </w:comment>
  <w:comment w:id="20" w:author="Alexander Hunt" w:date="2019-09-17T11:17:00Z" w:initials="AH">
    <w:p w14:paraId="68FC706A" w14:textId="27D37362" w:rsidR="001B6E8C" w:rsidRDefault="001B6E8C">
      <w:pPr>
        <w:pStyle w:val="CommentText"/>
      </w:pPr>
      <w:r>
        <w:rPr>
          <w:rStyle w:val="CommentReference"/>
        </w:rPr>
        <w:annotationRef/>
      </w:r>
      <w:r>
        <w:t>Harsh transition. If there is no way around it, put in a heading.</w:t>
      </w:r>
    </w:p>
  </w:comment>
  <w:comment w:id="21" w:author="Alexander Hunt" w:date="2019-09-17T11:17:00Z" w:initials="AH">
    <w:p w14:paraId="172F0B90" w14:textId="24D0B40F" w:rsidR="001B6E8C" w:rsidRDefault="001B6E8C">
      <w:pPr>
        <w:pStyle w:val="CommentText"/>
      </w:pPr>
      <w:r>
        <w:rPr>
          <w:rStyle w:val="CommentReference"/>
        </w:rPr>
        <w:annotationRef/>
      </w:r>
      <w:r>
        <w:t xml:space="preserve">Could connect better with previous paragraph. </w:t>
      </w:r>
    </w:p>
  </w:comment>
  <w:comment w:id="23" w:author="Alexander Hunt" w:date="2019-09-17T11:31:00Z" w:initials="AH">
    <w:p w14:paraId="523D9234" w14:textId="46B02313" w:rsidR="001B6E8C" w:rsidRDefault="001B6E8C">
      <w:pPr>
        <w:pStyle w:val="CommentText"/>
      </w:pPr>
      <w:r>
        <w:rPr>
          <w:rStyle w:val="CommentReference"/>
        </w:rPr>
        <w:annotationRef/>
      </w:r>
      <w:r>
        <w:t>Clearly define synergy</w:t>
      </w:r>
    </w:p>
  </w:comment>
  <w:comment w:id="24" w:author="Alexander Hunt" w:date="2019-09-17T11:33:00Z" w:initials="AH">
    <w:p w14:paraId="4748A58A" w14:textId="78CAA070" w:rsidR="001B6E8C" w:rsidRDefault="001B6E8C">
      <w:pPr>
        <w:pStyle w:val="CommentText"/>
      </w:pPr>
      <w:r>
        <w:rPr>
          <w:rStyle w:val="CommentReference"/>
        </w:rPr>
        <w:annotationRef/>
      </w:r>
      <w:r>
        <w:t>?</w:t>
      </w:r>
    </w:p>
  </w:comment>
  <w:comment w:id="25" w:author="Alexander Hunt" w:date="2019-09-17T11:39:00Z" w:initials="AH">
    <w:p w14:paraId="64281972" w14:textId="2159ECB2" w:rsidR="001B6E8C" w:rsidRDefault="001B6E8C">
      <w:pPr>
        <w:pStyle w:val="CommentText"/>
      </w:pPr>
      <w:r>
        <w:rPr>
          <w:rStyle w:val="CommentReference"/>
        </w:rPr>
        <w:annotationRef/>
      </w:r>
      <w:r>
        <w:t>Not sure what you mean by this.</w:t>
      </w:r>
    </w:p>
  </w:comment>
  <w:comment w:id="26" w:author="Alexander Hunt" w:date="2019-09-17T11:40:00Z" w:initials="AH">
    <w:p w14:paraId="19CA3CC8" w14:textId="5CF81CB8" w:rsidR="001B6E8C" w:rsidRDefault="001B6E8C">
      <w:pPr>
        <w:pStyle w:val="CommentText"/>
      </w:pPr>
      <w:r>
        <w:rPr>
          <w:rStyle w:val="CommentReference"/>
        </w:rPr>
        <w:annotationRef/>
      </w:r>
      <w:r>
        <w:t>Not sure how you came to this conclusion from the previous evidence.</w:t>
      </w:r>
    </w:p>
  </w:comment>
  <w:comment w:id="28" w:author="Alexander Hunt" w:date="2019-09-17T11:42:00Z" w:initials="AH">
    <w:p w14:paraId="601FF22B" w14:textId="3D63D9F6" w:rsidR="001B6E8C" w:rsidRDefault="001B6E8C">
      <w:pPr>
        <w:pStyle w:val="CommentText"/>
      </w:pPr>
      <w:r>
        <w:rPr>
          <w:rStyle w:val="CommentReference"/>
        </w:rPr>
        <w:annotationRef/>
      </w:r>
      <w:r>
        <w:t>I would argue that all afferent feedback pathways are always on. This could be worded better.</w:t>
      </w:r>
    </w:p>
  </w:comment>
  <w:comment w:id="30" w:author="Alexander Hunt" w:date="2019-09-17T11:45:00Z" w:initials="AH">
    <w:p w14:paraId="72FF05DC" w14:textId="2D69EE98" w:rsidR="001B6E8C" w:rsidRDefault="001B6E8C">
      <w:pPr>
        <w:pStyle w:val="CommentText"/>
      </w:pPr>
      <w:r>
        <w:rPr>
          <w:rStyle w:val="CommentReference"/>
        </w:rPr>
        <w:annotationRef/>
      </w:r>
      <w:r>
        <w:t xml:space="preserve">I’m confused by the heading and following information. Which is completed and which is remaining? Perhaps you need different sections for ‘completed work’ and ‘remaining work’. </w:t>
      </w:r>
    </w:p>
  </w:comment>
  <w:comment w:id="35" w:author="Alexander Hunt" w:date="2019-09-17T11:59:00Z" w:initials="AH">
    <w:p w14:paraId="6B0DBC6D" w14:textId="511002AD" w:rsidR="001B6E8C" w:rsidRDefault="001B6E8C">
      <w:pPr>
        <w:pStyle w:val="CommentText"/>
      </w:pPr>
      <w:r>
        <w:rPr>
          <w:rStyle w:val="CommentReference"/>
        </w:rPr>
        <w:annotationRef/>
      </w:r>
      <w:r>
        <w:t>Conference publication too.</w:t>
      </w:r>
    </w:p>
  </w:comment>
  <w:comment w:id="37" w:author="Alexander Hunt" w:date="2019-09-17T12:46:00Z" w:initials="AH">
    <w:p w14:paraId="2D1F65ED" w14:textId="0F37E634" w:rsidR="001B6E8C" w:rsidRDefault="001B6E8C">
      <w:pPr>
        <w:pStyle w:val="CommentText"/>
      </w:pPr>
      <w:r>
        <w:rPr>
          <w:rStyle w:val="CommentReference"/>
        </w:rPr>
        <w:annotationRef/>
      </w:r>
      <w:r>
        <w:t>I think you need to discuss ‘Why Animatlab?’ Especially as it is a basis for the models. Dr. Chiel will grill you on why these models and ‘because Animatlab’ won’t be a good answer for him. It is a weird chicken-and-egg problem as there aren’t really other options. (hence aim 3!)</w:t>
      </w:r>
    </w:p>
  </w:comment>
  <w:comment w:id="40" w:author="Alexander Hunt" w:date="2019-09-17T12:46:00Z" w:initials="AH">
    <w:p w14:paraId="3B0DD2BE" w14:textId="6F69C861" w:rsidR="001B6E8C" w:rsidRDefault="001B6E8C">
      <w:pPr>
        <w:pStyle w:val="CommentText"/>
      </w:pPr>
      <w:r>
        <w:rPr>
          <w:rStyle w:val="CommentReference"/>
        </w:rPr>
        <w:annotationRef/>
      </w:r>
      <w:r>
        <w:t>Is this captured well in the differential equation on tension above?</w:t>
      </w:r>
    </w:p>
  </w:comment>
  <w:comment w:id="41" w:author="Alexander Hunt" w:date="2019-09-17T12:55:00Z" w:initials="AH">
    <w:p w14:paraId="728DFB4B" w14:textId="7C68862B" w:rsidR="001B6E8C" w:rsidRDefault="001B6E8C">
      <w:pPr>
        <w:pStyle w:val="CommentText"/>
      </w:pPr>
      <w:r>
        <w:rPr>
          <w:rStyle w:val="CommentReference"/>
        </w:rPr>
        <w:annotationRef/>
      </w:r>
      <w:r>
        <w:t>Which model? Your model? Not the general model – that is controllable.</w:t>
      </w:r>
    </w:p>
  </w:comment>
  <w:comment w:id="42" w:author="Alexander Hunt" w:date="2019-09-17T12:57:00Z" w:initials="AH">
    <w:p w14:paraId="36A9078B" w14:textId="2AA2B0A7" w:rsidR="001B6E8C" w:rsidRDefault="001B6E8C">
      <w:pPr>
        <w:pStyle w:val="CommentText"/>
      </w:pPr>
      <w:r>
        <w:rPr>
          <w:rStyle w:val="CommentReference"/>
        </w:rPr>
        <w:annotationRef/>
      </w:r>
      <w:r>
        <w:t>Not sure why this paragraph is here.</w:t>
      </w:r>
    </w:p>
  </w:comment>
  <w:comment w:id="43" w:author="Alexander Hunt" w:date="2019-09-17T13:49:00Z" w:initials="AH">
    <w:p w14:paraId="0D358FAF" w14:textId="22E9F66B" w:rsidR="001B6E8C" w:rsidRDefault="001B6E8C">
      <w:pPr>
        <w:pStyle w:val="CommentText"/>
      </w:pPr>
      <w:r>
        <w:rPr>
          <w:rStyle w:val="CommentReference"/>
        </w:rPr>
        <w:annotationRef/>
      </w:r>
      <w:r>
        <w:t>This paragraph is just a collection of sentences.</w:t>
      </w:r>
    </w:p>
  </w:comment>
  <w:comment w:id="44" w:author="Alexander Hunt" w:date="2019-09-17T13:53:00Z" w:initials="AH">
    <w:p w14:paraId="33E521F9" w14:textId="5C9C286E" w:rsidR="001B6E8C" w:rsidRDefault="001B6E8C">
      <w:pPr>
        <w:pStyle w:val="CommentText"/>
      </w:pPr>
      <w:r>
        <w:rPr>
          <w:rStyle w:val="CommentReference"/>
        </w:rPr>
        <w:annotationRef/>
      </w:r>
      <w:r>
        <w:t>Hip torque seems off. You don’t define load torque. Also, I would say it doesn’t make a lot of sense to combine passive muscle forces with torques generated by ground reaction forces. Also, is this fully taking into account that most ground reaction forces are generated by the muscles?</w:t>
      </w:r>
    </w:p>
  </w:comment>
  <w:comment w:id="45" w:author="Alexander Hunt" w:date="2019-09-17T13:56:00Z" w:initials="AH">
    <w:p w14:paraId="25F60788" w14:textId="5045CA76" w:rsidR="001B6E8C" w:rsidRDefault="001B6E8C">
      <w:pPr>
        <w:pStyle w:val="CommentText"/>
      </w:pPr>
      <w:r>
        <w:rPr>
          <w:rStyle w:val="CommentReference"/>
        </w:rPr>
        <w:annotationRef/>
      </w:r>
      <w:r>
        <w:t>Turn this into more of a cohesive argument. Felt like you were about to pick dynamic than pulled a switcheroo</w:t>
      </w:r>
    </w:p>
  </w:comment>
  <w:comment w:id="46" w:author="Alexander Hunt" w:date="2019-09-17T13:58:00Z" w:initials="AH">
    <w:p w14:paraId="13813B91" w14:textId="0A191C12" w:rsidR="001B6E8C" w:rsidRDefault="001B6E8C">
      <w:pPr>
        <w:pStyle w:val="CommentText"/>
      </w:pPr>
      <w:r>
        <w:rPr>
          <w:rStyle w:val="CommentReference"/>
        </w:rPr>
        <w:annotationRef/>
      </w:r>
      <w:r>
        <w:t>Super passive</w:t>
      </w:r>
    </w:p>
  </w:comment>
  <w:comment w:id="47" w:author="Alexander Hunt" w:date="2019-09-17T14:01:00Z" w:initials="AH">
    <w:p w14:paraId="2CF41724" w14:textId="495C995D" w:rsidR="001B6E8C" w:rsidRDefault="001B6E8C">
      <w:pPr>
        <w:pStyle w:val="CommentText"/>
      </w:pPr>
      <w:r>
        <w:rPr>
          <w:rStyle w:val="CommentReference"/>
        </w:rPr>
        <w:annotationRef/>
      </w:r>
      <w:r>
        <w:t>You did this?</w:t>
      </w:r>
    </w:p>
  </w:comment>
  <w:comment w:id="49" w:author="Alexander Hunt" w:date="2019-09-17T14:14:00Z" w:initials="AH">
    <w:p w14:paraId="536B7069" w14:textId="608F05A4" w:rsidR="001B6E8C" w:rsidRDefault="001B6E8C">
      <w:pPr>
        <w:pStyle w:val="CommentText"/>
      </w:pPr>
      <w:r>
        <w:rPr>
          <w:rStyle w:val="CommentReference"/>
        </w:rPr>
        <w:annotationRef/>
      </w:r>
      <w:r>
        <w:t>I’m not really seeing here how you are proposing to address the idea of synergies.</w:t>
      </w:r>
    </w:p>
  </w:comment>
  <w:comment w:id="53" w:author="Alexander Hunt" w:date="2019-09-17T14:17:00Z" w:initials="AH">
    <w:p w14:paraId="3F3DEC7C" w14:textId="7628013B" w:rsidR="001B6E8C" w:rsidRDefault="001B6E8C">
      <w:pPr>
        <w:pStyle w:val="CommentText"/>
      </w:pPr>
      <w:r>
        <w:rPr>
          <w:rStyle w:val="CommentReference"/>
        </w:rPr>
        <w:annotationRef/>
      </w:r>
      <w:r>
        <w:t>Harsh transi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96A194" w15:done="0"/>
  <w15:commentEx w15:paraId="214FF48F" w15:done="0"/>
  <w15:commentEx w15:paraId="57E15771" w15:done="0"/>
  <w15:commentEx w15:paraId="60FF2663" w15:done="0"/>
  <w15:commentEx w15:paraId="3CE9C9C7" w15:done="0"/>
  <w15:commentEx w15:paraId="1816DCAE" w15:done="0"/>
  <w15:commentEx w15:paraId="0B4BC080" w15:done="0"/>
  <w15:commentEx w15:paraId="1BE30909" w15:done="0"/>
  <w15:commentEx w15:paraId="6C0C1DBA" w15:done="0"/>
  <w15:commentEx w15:paraId="79B67658" w15:done="0"/>
  <w15:commentEx w15:paraId="3BA6C65E" w15:done="1"/>
  <w15:commentEx w15:paraId="3B3D6705" w15:done="0"/>
  <w15:commentEx w15:paraId="0D300C0D" w15:done="0"/>
  <w15:commentEx w15:paraId="622537CE" w15:done="0"/>
  <w15:commentEx w15:paraId="126D9D22" w15:done="0"/>
  <w15:commentEx w15:paraId="68FC706A" w15:done="0"/>
  <w15:commentEx w15:paraId="172F0B90" w15:done="0"/>
  <w15:commentEx w15:paraId="523D9234" w15:done="0"/>
  <w15:commentEx w15:paraId="4748A58A" w15:done="0"/>
  <w15:commentEx w15:paraId="64281972" w15:done="0"/>
  <w15:commentEx w15:paraId="19CA3CC8" w15:done="0"/>
  <w15:commentEx w15:paraId="601FF22B" w15:done="0"/>
  <w15:commentEx w15:paraId="72FF05DC" w15:done="0"/>
  <w15:commentEx w15:paraId="6B0DBC6D" w15:done="1"/>
  <w15:commentEx w15:paraId="2D1F65ED" w15:done="0"/>
  <w15:commentEx w15:paraId="3B0DD2BE" w15:done="0"/>
  <w15:commentEx w15:paraId="728DFB4B" w15:done="0"/>
  <w15:commentEx w15:paraId="36A9078B" w15:done="0"/>
  <w15:commentEx w15:paraId="0D358FAF" w15:done="0"/>
  <w15:commentEx w15:paraId="33E521F9" w15:done="0"/>
  <w15:commentEx w15:paraId="25F60788" w15:done="0"/>
  <w15:commentEx w15:paraId="13813B91" w15:done="0"/>
  <w15:commentEx w15:paraId="2CF41724" w15:done="0"/>
  <w15:commentEx w15:paraId="536B7069" w15:done="0"/>
  <w15:commentEx w15:paraId="3F3DEC7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7525A0" w14:textId="77777777" w:rsidR="00C61C74" w:rsidRDefault="00C61C74" w:rsidP="002A251D">
      <w:pPr>
        <w:spacing w:after="0" w:line="240" w:lineRule="auto"/>
      </w:pPr>
      <w:r>
        <w:separator/>
      </w:r>
    </w:p>
  </w:endnote>
  <w:endnote w:type="continuationSeparator" w:id="0">
    <w:p w14:paraId="591DC7A6" w14:textId="77777777" w:rsidR="00C61C74" w:rsidRDefault="00C61C74"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F30416" w14:textId="77777777" w:rsidR="00C61C74" w:rsidRDefault="00C61C74" w:rsidP="002A251D">
      <w:pPr>
        <w:spacing w:after="0" w:line="240" w:lineRule="auto"/>
      </w:pPr>
      <w:r>
        <w:separator/>
      </w:r>
    </w:p>
  </w:footnote>
  <w:footnote w:type="continuationSeparator" w:id="0">
    <w:p w14:paraId="4BFF12E2" w14:textId="77777777" w:rsidR="00C61C74" w:rsidRDefault="00C61C74"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62A69B0C" w:rsidR="001B6E8C" w:rsidRPr="002A251D" w:rsidRDefault="001B6E8C">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D30DEB">
          <w:rPr>
            <w:rFonts w:ascii="Times New Roman" w:hAnsi="Times New Roman" w:cs="Times New Roman"/>
            <w:noProof/>
            <w:sz w:val="24"/>
          </w:rPr>
          <w:t>33</w:t>
        </w:r>
        <w:r w:rsidRPr="002A251D">
          <w:rPr>
            <w:rFonts w:ascii="Times New Roman" w:hAnsi="Times New Roman" w:cs="Times New Roman"/>
            <w:noProof/>
            <w:sz w:val="24"/>
          </w:rPr>
          <w:fldChar w:fldCharType="end"/>
        </w:r>
      </w:sdtContent>
    </w:sdt>
  </w:p>
  <w:p w14:paraId="006C4875" w14:textId="77777777" w:rsidR="001B6E8C" w:rsidRPr="002A251D" w:rsidRDefault="001B6E8C">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17408A9"/>
    <w:multiLevelType w:val="hybridMultilevel"/>
    <w:tmpl w:val="CD04A892"/>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10"/>
  </w:num>
  <w:num w:numId="4">
    <w:abstractNumId w:val="1"/>
  </w:num>
  <w:num w:numId="5">
    <w:abstractNumId w:val="4"/>
  </w:num>
  <w:num w:numId="6">
    <w:abstractNumId w:val="0"/>
  </w:num>
  <w:num w:numId="7">
    <w:abstractNumId w:val="11"/>
  </w:num>
  <w:num w:numId="8">
    <w:abstractNumId w:val="3"/>
  </w:num>
  <w:num w:numId="9">
    <w:abstractNumId w:val="7"/>
  </w:num>
  <w:num w:numId="10">
    <w:abstractNumId w:val="2"/>
  </w:num>
  <w:num w:numId="11">
    <w:abstractNumId w:val="5"/>
  </w:num>
  <w:num w:numId="12">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xander Hunt">
    <w15:presenceInfo w15:providerId="None" w15:userId="Alexander Hu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427B4"/>
    <w:rsid w:val="00050070"/>
    <w:rsid w:val="000524A5"/>
    <w:rsid w:val="00052C82"/>
    <w:rsid w:val="00053916"/>
    <w:rsid w:val="00053E75"/>
    <w:rsid w:val="0005509A"/>
    <w:rsid w:val="000576DA"/>
    <w:rsid w:val="000624C7"/>
    <w:rsid w:val="00062AE9"/>
    <w:rsid w:val="00063068"/>
    <w:rsid w:val="0006500C"/>
    <w:rsid w:val="0006587E"/>
    <w:rsid w:val="00067DF4"/>
    <w:rsid w:val="00072547"/>
    <w:rsid w:val="000725C4"/>
    <w:rsid w:val="00074076"/>
    <w:rsid w:val="0007725F"/>
    <w:rsid w:val="000812AD"/>
    <w:rsid w:val="00087192"/>
    <w:rsid w:val="00087CF8"/>
    <w:rsid w:val="00091F04"/>
    <w:rsid w:val="0009217D"/>
    <w:rsid w:val="00092CB3"/>
    <w:rsid w:val="0009553C"/>
    <w:rsid w:val="00095FC9"/>
    <w:rsid w:val="000A020E"/>
    <w:rsid w:val="000A0B0E"/>
    <w:rsid w:val="000A1C9A"/>
    <w:rsid w:val="000A3FFB"/>
    <w:rsid w:val="000B005F"/>
    <w:rsid w:val="000B15E7"/>
    <w:rsid w:val="000C30BF"/>
    <w:rsid w:val="000C3EC6"/>
    <w:rsid w:val="000C46A6"/>
    <w:rsid w:val="000C606A"/>
    <w:rsid w:val="000E3240"/>
    <w:rsid w:val="000E3DBA"/>
    <w:rsid w:val="000F2151"/>
    <w:rsid w:val="000F3C81"/>
    <w:rsid w:val="000F46D8"/>
    <w:rsid w:val="00100102"/>
    <w:rsid w:val="001008E0"/>
    <w:rsid w:val="001132B8"/>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127"/>
    <w:rsid w:val="001657B3"/>
    <w:rsid w:val="00165D15"/>
    <w:rsid w:val="001668AF"/>
    <w:rsid w:val="00175F18"/>
    <w:rsid w:val="001846D3"/>
    <w:rsid w:val="00186E5D"/>
    <w:rsid w:val="00191812"/>
    <w:rsid w:val="001943F7"/>
    <w:rsid w:val="00194C9E"/>
    <w:rsid w:val="001A3110"/>
    <w:rsid w:val="001A452B"/>
    <w:rsid w:val="001A5935"/>
    <w:rsid w:val="001B0FBB"/>
    <w:rsid w:val="001B21F8"/>
    <w:rsid w:val="001B3A3E"/>
    <w:rsid w:val="001B5B8E"/>
    <w:rsid w:val="001B6E8C"/>
    <w:rsid w:val="001C2DB8"/>
    <w:rsid w:val="001C5249"/>
    <w:rsid w:val="001C636C"/>
    <w:rsid w:val="001D021A"/>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306DF"/>
    <w:rsid w:val="00232C08"/>
    <w:rsid w:val="00236CE9"/>
    <w:rsid w:val="00237EE4"/>
    <w:rsid w:val="00242225"/>
    <w:rsid w:val="00242DAB"/>
    <w:rsid w:val="00246D23"/>
    <w:rsid w:val="00251DD4"/>
    <w:rsid w:val="00251EA6"/>
    <w:rsid w:val="0025469D"/>
    <w:rsid w:val="0025668C"/>
    <w:rsid w:val="00262DDB"/>
    <w:rsid w:val="00264BBC"/>
    <w:rsid w:val="00264C75"/>
    <w:rsid w:val="002657D7"/>
    <w:rsid w:val="00267146"/>
    <w:rsid w:val="002704EF"/>
    <w:rsid w:val="002714C1"/>
    <w:rsid w:val="00272469"/>
    <w:rsid w:val="00277CC5"/>
    <w:rsid w:val="00277DCC"/>
    <w:rsid w:val="00281AF0"/>
    <w:rsid w:val="00291B41"/>
    <w:rsid w:val="0029367B"/>
    <w:rsid w:val="002A251D"/>
    <w:rsid w:val="002A7F61"/>
    <w:rsid w:val="002B7D22"/>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7576"/>
    <w:rsid w:val="0031210B"/>
    <w:rsid w:val="00312DCF"/>
    <w:rsid w:val="00314B3B"/>
    <w:rsid w:val="00315B69"/>
    <w:rsid w:val="00317466"/>
    <w:rsid w:val="00317CA1"/>
    <w:rsid w:val="00333025"/>
    <w:rsid w:val="003372D8"/>
    <w:rsid w:val="00340692"/>
    <w:rsid w:val="003438E1"/>
    <w:rsid w:val="003456E6"/>
    <w:rsid w:val="003459DF"/>
    <w:rsid w:val="003474ED"/>
    <w:rsid w:val="00350F9E"/>
    <w:rsid w:val="00351807"/>
    <w:rsid w:val="00355495"/>
    <w:rsid w:val="003620D4"/>
    <w:rsid w:val="003631C1"/>
    <w:rsid w:val="00363A4F"/>
    <w:rsid w:val="00365447"/>
    <w:rsid w:val="003718BB"/>
    <w:rsid w:val="00376459"/>
    <w:rsid w:val="003804D7"/>
    <w:rsid w:val="003842F2"/>
    <w:rsid w:val="0038775F"/>
    <w:rsid w:val="00390927"/>
    <w:rsid w:val="00394F93"/>
    <w:rsid w:val="003A032A"/>
    <w:rsid w:val="003A23E5"/>
    <w:rsid w:val="003A408B"/>
    <w:rsid w:val="003A6162"/>
    <w:rsid w:val="003B2602"/>
    <w:rsid w:val="003B3342"/>
    <w:rsid w:val="003B646F"/>
    <w:rsid w:val="003B6DEA"/>
    <w:rsid w:val="003D14DD"/>
    <w:rsid w:val="003D2227"/>
    <w:rsid w:val="003D376A"/>
    <w:rsid w:val="003D5078"/>
    <w:rsid w:val="003D60DE"/>
    <w:rsid w:val="003D79F6"/>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26C76"/>
    <w:rsid w:val="00433840"/>
    <w:rsid w:val="00436B51"/>
    <w:rsid w:val="00437830"/>
    <w:rsid w:val="00440914"/>
    <w:rsid w:val="0044091F"/>
    <w:rsid w:val="004449B3"/>
    <w:rsid w:val="00444D2F"/>
    <w:rsid w:val="004457F5"/>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6ACE"/>
    <w:rsid w:val="004F0287"/>
    <w:rsid w:val="0050005F"/>
    <w:rsid w:val="00503FCE"/>
    <w:rsid w:val="00506182"/>
    <w:rsid w:val="005110B0"/>
    <w:rsid w:val="00513B40"/>
    <w:rsid w:val="00514EAB"/>
    <w:rsid w:val="005168DB"/>
    <w:rsid w:val="00516B3D"/>
    <w:rsid w:val="00523EF5"/>
    <w:rsid w:val="005275EC"/>
    <w:rsid w:val="005276D7"/>
    <w:rsid w:val="005316EB"/>
    <w:rsid w:val="00531F18"/>
    <w:rsid w:val="00533570"/>
    <w:rsid w:val="0053461F"/>
    <w:rsid w:val="00536560"/>
    <w:rsid w:val="0054060F"/>
    <w:rsid w:val="0055161B"/>
    <w:rsid w:val="00552AB1"/>
    <w:rsid w:val="0055621D"/>
    <w:rsid w:val="00561367"/>
    <w:rsid w:val="00572B34"/>
    <w:rsid w:val="00583E79"/>
    <w:rsid w:val="005860E8"/>
    <w:rsid w:val="005A5103"/>
    <w:rsid w:val="005B402E"/>
    <w:rsid w:val="005B4F6F"/>
    <w:rsid w:val="005B5624"/>
    <w:rsid w:val="005C162B"/>
    <w:rsid w:val="005C2ECF"/>
    <w:rsid w:val="005C3503"/>
    <w:rsid w:val="005C4B66"/>
    <w:rsid w:val="005C50D4"/>
    <w:rsid w:val="005D17DF"/>
    <w:rsid w:val="005D7E34"/>
    <w:rsid w:val="005E61D9"/>
    <w:rsid w:val="005E6606"/>
    <w:rsid w:val="005E784B"/>
    <w:rsid w:val="005F2627"/>
    <w:rsid w:val="005F3731"/>
    <w:rsid w:val="005F41D5"/>
    <w:rsid w:val="005F4C77"/>
    <w:rsid w:val="005F5617"/>
    <w:rsid w:val="005F73FE"/>
    <w:rsid w:val="00623A9C"/>
    <w:rsid w:val="0063577A"/>
    <w:rsid w:val="00641818"/>
    <w:rsid w:val="006432A9"/>
    <w:rsid w:val="0064511C"/>
    <w:rsid w:val="006535C7"/>
    <w:rsid w:val="00655991"/>
    <w:rsid w:val="00655F35"/>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4136"/>
    <w:rsid w:val="006B58AC"/>
    <w:rsid w:val="006B6F51"/>
    <w:rsid w:val="006C0446"/>
    <w:rsid w:val="006C2F67"/>
    <w:rsid w:val="006C3165"/>
    <w:rsid w:val="006C76CD"/>
    <w:rsid w:val="006D3CA6"/>
    <w:rsid w:val="006E41B7"/>
    <w:rsid w:val="006F0E4F"/>
    <w:rsid w:val="006F0EF5"/>
    <w:rsid w:val="006F2B28"/>
    <w:rsid w:val="006F7085"/>
    <w:rsid w:val="0070026B"/>
    <w:rsid w:val="0070242F"/>
    <w:rsid w:val="0071298F"/>
    <w:rsid w:val="007152C7"/>
    <w:rsid w:val="00721289"/>
    <w:rsid w:val="0072505A"/>
    <w:rsid w:val="007311A3"/>
    <w:rsid w:val="00732107"/>
    <w:rsid w:val="00732AEF"/>
    <w:rsid w:val="007410FF"/>
    <w:rsid w:val="00743F2F"/>
    <w:rsid w:val="00751891"/>
    <w:rsid w:val="0075667E"/>
    <w:rsid w:val="0076177B"/>
    <w:rsid w:val="00761A38"/>
    <w:rsid w:val="00762041"/>
    <w:rsid w:val="00762EC5"/>
    <w:rsid w:val="00763245"/>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E3B15"/>
    <w:rsid w:val="008E5EDD"/>
    <w:rsid w:val="008F417C"/>
    <w:rsid w:val="008F61FD"/>
    <w:rsid w:val="008F6BE5"/>
    <w:rsid w:val="00903DBC"/>
    <w:rsid w:val="00905A4E"/>
    <w:rsid w:val="0090717B"/>
    <w:rsid w:val="009129CB"/>
    <w:rsid w:val="00912B84"/>
    <w:rsid w:val="0091308A"/>
    <w:rsid w:val="00920800"/>
    <w:rsid w:val="00920C32"/>
    <w:rsid w:val="00927CB3"/>
    <w:rsid w:val="00931FD4"/>
    <w:rsid w:val="009336BB"/>
    <w:rsid w:val="0094223F"/>
    <w:rsid w:val="009544CC"/>
    <w:rsid w:val="00960170"/>
    <w:rsid w:val="00960689"/>
    <w:rsid w:val="00970AE1"/>
    <w:rsid w:val="00970D34"/>
    <w:rsid w:val="009720A3"/>
    <w:rsid w:val="00974FC1"/>
    <w:rsid w:val="0098174F"/>
    <w:rsid w:val="00981807"/>
    <w:rsid w:val="009825D5"/>
    <w:rsid w:val="00984B21"/>
    <w:rsid w:val="0098604F"/>
    <w:rsid w:val="009871FB"/>
    <w:rsid w:val="00990BDA"/>
    <w:rsid w:val="00991DE0"/>
    <w:rsid w:val="00997802"/>
    <w:rsid w:val="009A680F"/>
    <w:rsid w:val="009B491C"/>
    <w:rsid w:val="009B5788"/>
    <w:rsid w:val="009B7956"/>
    <w:rsid w:val="009C2B94"/>
    <w:rsid w:val="009C2EDD"/>
    <w:rsid w:val="009C3A4B"/>
    <w:rsid w:val="009C40BA"/>
    <w:rsid w:val="009C5D6D"/>
    <w:rsid w:val="009D0363"/>
    <w:rsid w:val="009D48E5"/>
    <w:rsid w:val="009D4B8D"/>
    <w:rsid w:val="009D6BB8"/>
    <w:rsid w:val="009E20DD"/>
    <w:rsid w:val="009E7962"/>
    <w:rsid w:val="009F2004"/>
    <w:rsid w:val="009F5361"/>
    <w:rsid w:val="009F6CEA"/>
    <w:rsid w:val="00A01C6C"/>
    <w:rsid w:val="00A035D2"/>
    <w:rsid w:val="00A0516A"/>
    <w:rsid w:val="00A1290D"/>
    <w:rsid w:val="00A13138"/>
    <w:rsid w:val="00A1402B"/>
    <w:rsid w:val="00A17EBD"/>
    <w:rsid w:val="00A30470"/>
    <w:rsid w:val="00A31219"/>
    <w:rsid w:val="00A37404"/>
    <w:rsid w:val="00A375C3"/>
    <w:rsid w:val="00A43923"/>
    <w:rsid w:val="00A44EBD"/>
    <w:rsid w:val="00A4583E"/>
    <w:rsid w:val="00A4693A"/>
    <w:rsid w:val="00A47EAC"/>
    <w:rsid w:val="00A502DC"/>
    <w:rsid w:val="00A523E9"/>
    <w:rsid w:val="00A5240F"/>
    <w:rsid w:val="00A6466C"/>
    <w:rsid w:val="00A66486"/>
    <w:rsid w:val="00A67478"/>
    <w:rsid w:val="00A7018F"/>
    <w:rsid w:val="00A70931"/>
    <w:rsid w:val="00A7294C"/>
    <w:rsid w:val="00A73263"/>
    <w:rsid w:val="00A94EC1"/>
    <w:rsid w:val="00A95EE2"/>
    <w:rsid w:val="00A95F89"/>
    <w:rsid w:val="00A96929"/>
    <w:rsid w:val="00AA1DD6"/>
    <w:rsid w:val="00AA2304"/>
    <w:rsid w:val="00AA4A74"/>
    <w:rsid w:val="00AA611C"/>
    <w:rsid w:val="00AB03EA"/>
    <w:rsid w:val="00AB375A"/>
    <w:rsid w:val="00AB38DF"/>
    <w:rsid w:val="00AB3F7A"/>
    <w:rsid w:val="00AB7F8C"/>
    <w:rsid w:val="00AC3E03"/>
    <w:rsid w:val="00AC51F1"/>
    <w:rsid w:val="00AC6163"/>
    <w:rsid w:val="00AC65D2"/>
    <w:rsid w:val="00AD060E"/>
    <w:rsid w:val="00AD6A38"/>
    <w:rsid w:val="00AE4332"/>
    <w:rsid w:val="00AE5DB5"/>
    <w:rsid w:val="00AE721A"/>
    <w:rsid w:val="00AF1EA9"/>
    <w:rsid w:val="00AF3C78"/>
    <w:rsid w:val="00AF3F95"/>
    <w:rsid w:val="00AF7CE9"/>
    <w:rsid w:val="00B055F0"/>
    <w:rsid w:val="00B05EE8"/>
    <w:rsid w:val="00B116BC"/>
    <w:rsid w:val="00B11B8C"/>
    <w:rsid w:val="00B17A70"/>
    <w:rsid w:val="00B207F9"/>
    <w:rsid w:val="00B214AE"/>
    <w:rsid w:val="00B256D2"/>
    <w:rsid w:val="00B264D2"/>
    <w:rsid w:val="00B27D9A"/>
    <w:rsid w:val="00B27E47"/>
    <w:rsid w:val="00B31F2A"/>
    <w:rsid w:val="00B34E57"/>
    <w:rsid w:val="00B422B8"/>
    <w:rsid w:val="00B4437F"/>
    <w:rsid w:val="00B4487D"/>
    <w:rsid w:val="00B44D86"/>
    <w:rsid w:val="00B45C38"/>
    <w:rsid w:val="00B5014C"/>
    <w:rsid w:val="00B50B71"/>
    <w:rsid w:val="00B5235B"/>
    <w:rsid w:val="00B55A5E"/>
    <w:rsid w:val="00B57E8A"/>
    <w:rsid w:val="00B70EF9"/>
    <w:rsid w:val="00B81F79"/>
    <w:rsid w:val="00B830DC"/>
    <w:rsid w:val="00B83892"/>
    <w:rsid w:val="00B842EA"/>
    <w:rsid w:val="00B9270D"/>
    <w:rsid w:val="00B938CD"/>
    <w:rsid w:val="00BB0BB3"/>
    <w:rsid w:val="00BB7644"/>
    <w:rsid w:val="00BC2334"/>
    <w:rsid w:val="00BC286D"/>
    <w:rsid w:val="00BC4FB0"/>
    <w:rsid w:val="00BC60F9"/>
    <w:rsid w:val="00BC6776"/>
    <w:rsid w:val="00BD0495"/>
    <w:rsid w:val="00BD3ECB"/>
    <w:rsid w:val="00BE084A"/>
    <w:rsid w:val="00BE08D8"/>
    <w:rsid w:val="00BE42EC"/>
    <w:rsid w:val="00BE5442"/>
    <w:rsid w:val="00BE6B3C"/>
    <w:rsid w:val="00BE6E57"/>
    <w:rsid w:val="00BE7BF1"/>
    <w:rsid w:val="00BF20C9"/>
    <w:rsid w:val="00BF4177"/>
    <w:rsid w:val="00C065D9"/>
    <w:rsid w:val="00C12325"/>
    <w:rsid w:val="00C15169"/>
    <w:rsid w:val="00C1566E"/>
    <w:rsid w:val="00C16817"/>
    <w:rsid w:val="00C23C8F"/>
    <w:rsid w:val="00C30FD5"/>
    <w:rsid w:val="00C31071"/>
    <w:rsid w:val="00C32151"/>
    <w:rsid w:val="00C32A3F"/>
    <w:rsid w:val="00C37128"/>
    <w:rsid w:val="00C42C10"/>
    <w:rsid w:val="00C44CCB"/>
    <w:rsid w:val="00C51EA0"/>
    <w:rsid w:val="00C52421"/>
    <w:rsid w:val="00C5272B"/>
    <w:rsid w:val="00C56E35"/>
    <w:rsid w:val="00C61C74"/>
    <w:rsid w:val="00C624C6"/>
    <w:rsid w:val="00C64F4A"/>
    <w:rsid w:val="00C65996"/>
    <w:rsid w:val="00C65B14"/>
    <w:rsid w:val="00C71F87"/>
    <w:rsid w:val="00C7780B"/>
    <w:rsid w:val="00C81274"/>
    <w:rsid w:val="00C84139"/>
    <w:rsid w:val="00C85A7F"/>
    <w:rsid w:val="00C86BC0"/>
    <w:rsid w:val="00C90C83"/>
    <w:rsid w:val="00C95D3A"/>
    <w:rsid w:val="00C96992"/>
    <w:rsid w:val="00CA1984"/>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0DEB"/>
    <w:rsid w:val="00D31DFB"/>
    <w:rsid w:val="00D3388E"/>
    <w:rsid w:val="00D34699"/>
    <w:rsid w:val="00D5235D"/>
    <w:rsid w:val="00D57BE0"/>
    <w:rsid w:val="00D635F4"/>
    <w:rsid w:val="00D65C07"/>
    <w:rsid w:val="00D65C6F"/>
    <w:rsid w:val="00D679FE"/>
    <w:rsid w:val="00D70563"/>
    <w:rsid w:val="00D729D1"/>
    <w:rsid w:val="00D76FF4"/>
    <w:rsid w:val="00D84CBD"/>
    <w:rsid w:val="00D862C7"/>
    <w:rsid w:val="00D86457"/>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C43A8"/>
    <w:rsid w:val="00DD54DD"/>
    <w:rsid w:val="00DE1B53"/>
    <w:rsid w:val="00DE3C1F"/>
    <w:rsid w:val="00DE3FA9"/>
    <w:rsid w:val="00DF6411"/>
    <w:rsid w:val="00E0250D"/>
    <w:rsid w:val="00E02E3C"/>
    <w:rsid w:val="00E06ED4"/>
    <w:rsid w:val="00E12165"/>
    <w:rsid w:val="00E1732C"/>
    <w:rsid w:val="00E20827"/>
    <w:rsid w:val="00E2118C"/>
    <w:rsid w:val="00E2141F"/>
    <w:rsid w:val="00E22C8B"/>
    <w:rsid w:val="00E266B5"/>
    <w:rsid w:val="00E319D1"/>
    <w:rsid w:val="00E32D8A"/>
    <w:rsid w:val="00E35CA2"/>
    <w:rsid w:val="00E4052B"/>
    <w:rsid w:val="00E4149E"/>
    <w:rsid w:val="00E43DF8"/>
    <w:rsid w:val="00E44AE3"/>
    <w:rsid w:val="00E46289"/>
    <w:rsid w:val="00E5038F"/>
    <w:rsid w:val="00E50F12"/>
    <w:rsid w:val="00E513D2"/>
    <w:rsid w:val="00E554ED"/>
    <w:rsid w:val="00E564B0"/>
    <w:rsid w:val="00E56591"/>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140"/>
    <w:rsid w:val="00EC4C5A"/>
    <w:rsid w:val="00EC52D2"/>
    <w:rsid w:val="00EC7205"/>
    <w:rsid w:val="00EC7A49"/>
    <w:rsid w:val="00ED0655"/>
    <w:rsid w:val="00ED219C"/>
    <w:rsid w:val="00ED71BE"/>
    <w:rsid w:val="00EF071C"/>
    <w:rsid w:val="00EF0EB2"/>
    <w:rsid w:val="00EF3CB1"/>
    <w:rsid w:val="00EF7797"/>
    <w:rsid w:val="00F03688"/>
    <w:rsid w:val="00F04515"/>
    <w:rsid w:val="00F04B51"/>
    <w:rsid w:val="00F061AF"/>
    <w:rsid w:val="00F077A7"/>
    <w:rsid w:val="00F077E2"/>
    <w:rsid w:val="00F14BBA"/>
    <w:rsid w:val="00F223CF"/>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1967"/>
    <w:rsid w:val="00FB1BA2"/>
    <w:rsid w:val="00FB409A"/>
    <w:rsid w:val="00FB5BC4"/>
    <w:rsid w:val="00FC153C"/>
    <w:rsid w:val="00FC1F80"/>
    <w:rsid w:val="00FC3AB5"/>
    <w:rsid w:val="00FD05EA"/>
    <w:rsid w:val="00FD2ABB"/>
    <w:rsid w:val="00FD7018"/>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 w:type="character" w:styleId="CommentReference">
    <w:name w:val="annotation reference"/>
    <w:basedOn w:val="DefaultParagraphFont"/>
    <w:uiPriority w:val="99"/>
    <w:semiHidden/>
    <w:unhideWhenUsed/>
    <w:rsid w:val="003456E6"/>
    <w:rPr>
      <w:sz w:val="16"/>
      <w:szCs w:val="16"/>
    </w:rPr>
  </w:style>
  <w:style w:type="paragraph" w:styleId="CommentText">
    <w:name w:val="annotation text"/>
    <w:basedOn w:val="Normal"/>
    <w:link w:val="CommentTextChar"/>
    <w:uiPriority w:val="99"/>
    <w:semiHidden/>
    <w:unhideWhenUsed/>
    <w:rsid w:val="003456E6"/>
    <w:pPr>
      <w:spacing w:line="240" w:lineRule="auto"/>
    </w:pPr>
    <w:rPr>
      <w:sz w:val="20"/>
      <w:szCs w:val="20"/>
    </w:rPr>
  </w:style>
  <w:style w:type="character" w:customStyle="1" w:styleId="CommentTextChar">
    <w:name w:val="Comment Text Char"/>
    <w:basedOn w:val="DefaultParagraphFont"/>
    <w:link w:val="CommentText"/>
    <w:uiPriority w:val="99"/>
    <w:semiHidden/>
    <w:rsid w:val="003456E6"/>
    <w:rPr>
      <w:sz w:val="20"/>
      <w:szCs w:val="20"/>
    </w:rPr>
  </w:style>
  <w:style w:type="paragraph" w:styleId="CommentSubject">
    <w:name w:val="annotation subject"/>
    <w:basedOn w:val="CommentText"/>
    <w:next w:val="CommentText"/>
    <w:link w:val="CommentSubjectChar"/>
    <w:uiPriority w:val="99"/>
    <w:semiHidden/>
    <w:unhideWhenUsed/>
    <w:rsid w:val="003456E6"/>
    <w:rPr>
      <w:b/>
      <w:bCs/>
    </w:rPr>
  </w:style>
  <w:style w:type="character" w:customStyle="1" w:styleId="CommentSubjectChar">
    <w:name w:val="Comment Subject Char"/>
    <w:basedOn w:val="CommentTextChar"/>
    <w:link w:val="CommentSubject"/>
    <w:uiPriority w:val="99"/>
    <w:semiHidden/>
    <w:rsid w:val="003456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4512923">
      <w:bodyDiv w:val="1"/>
      <w:marLeft w:val="0"/>
      <w:marRight w:val="0"/>
      <w:marTop w:val="0"/>
      <w:marBottom w:val="0"/>
      <w:divBdr>
        <w:top w:val="none" w:sz="0" w:space="0" w:color="auto"/>
        <w:left w:val="none" w:sz="0" w:space="0" w:color="auto"/>
        <w:bottom w:val="none" w:sz="0" w:space="0" w:color="auto"/>
        <w:right w:val="none" w:sz="0" w:space="0" w:color="auto"/>
      </w:divBdr>
      <w:divsChild>
        <w:div w:id="1515067825">
          <w:marLeft w:val="0"/>
          <w:marRight w:val="0"/>
          <w:marTop w:val="0"/>
          <w:marBottom w:val="0"/>
          <w:divBdr>
            <w:top w:val="none" w:sz="0" w:space="0" w:color="auto"/>
            <w:left w:val="none" w:sz="0" w:space="0" w:color="auto"/>
            <w:bottom w:val="none" w:sz="0" w:space="0" w:color="auto"/>
            <w:right w:val="none" w:sz="0" w:space="0" w:color="auto"/>
          </w:divBdr>
          <w:divsChild>
            <w:div w:id="1705714975">
              <w:marLeft w:val="0"/>
              <w:marRight w:val="0"/>
              <w:marTop w:val="0"/>
              <w:marBottom w:val="0"/>
              <w:divBdr>
                <w:top w:val="none" w:sz="0" w:space="0" w:color="auto"/>
                <w:left w:val="none" w:sz="0" w:space="0" w:color="auto"/>
                <w:bottom w:val="none" w:sz="0" w:space="0" w:color="auto"/>
                <w:right w:val="none" w:sz="0" w:space="0" w:color="auto"/>
              </w:divBdr>
              <w:divsChild>
                <w:div w:id="1455101022">
                  <w:marLeft w:val="360"/>
                  <w:marRight w:val="96"/>
                  <w:marTop w:val="0"/>
                  <w:marBottom w:val="0"/>
                  <w:divBdr>
                    <w:top w:val="none" w:sz="0" w:space="0" w:color="auto"/>
                    <w:left w:val="none" w:sz="0" w:space="0" w:color="auto"/>
                    <w:bottom w:val="none" w:sz="0" w:space="0" w:color="auto"/>
                    <w:right w:val="none" w:sz="0" w:space="0" w:color="auto"/>
                  </w:divBdr>
                </w:div>
              </w:divsChild>
            </w:div>
            <w:div w:id="863010273">
              <w:marLeft w:val="0"/>
              <w:marRight w:val="0"/>
              <w:marTop w:val="0"/>
              <w:marBottom w:val="0"/>
              <w:divBdr>
                <w:top w:val="none" w:sz="0" w:space="0" w:color="auto"/>
                <w:left w:val="none" w:sz="0" w:space="0" w:color="auto"/>
                <w:bottom w:val="none" w:sz="0" w:space="0" w:color="auto"/>
                <w:right w:val="none" w:sz="0" w:space="0" w:color="auto"/>
              </w:divBdr>
              <w:divsChild>
                <w:div w:id="4142085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png"/><Relationship Id="rId50" Type="http://schemas.openxmlformats.org/officeDocument/2006/relationships/oleObject" Target="embeddings/oleObject16.bin"/><Relationship Id="rId55" Type="http://schemas.openxmlformats.org/officeDocument/2006/relationships/image" Target="media/image28.wmf"/><Relationship Id="rId63" Type="http://schemas.openxmlformats.org/officeDocument/2006/relationships/oleObject" Target="embeddings/oleObject22.bin"/><Relationship Id="rId68" Type="http://schemas.openxmlformats.org/officeDocument/2006/relationships/image" Target="media/image35.wmf"/><Relationship Id="rId76" Type="http://schemas.openxmlformats.org/officeDocument/2006/relationships/image" Target="media/image39.wmf"/><Relationship Id="rId84"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30.bin"/><Relationship Id="rId87"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3.png"/><Relationship Id="rId19" Type="http://schemas.openxmlformats.org/officeDocument/2006/relationships/oleObject" Target="embeddings/oleObject2.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4.png"/><Relationship Id="rId56" Type="http://schemas.openxmlformats.org/officeDocument/2006/relationships/oleObject" Target="embeddings/oleObject19.bin"/><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comments" Target="comments.xml"/><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image" Target="media/image41.png"/><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8.bin"/><Relationship Id="rId83" Type="http://schemas.openxmlformats.org/officeDocument/2006/relationships/image" Target="media/image44.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image" Target="media/image1.png"/><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0.wmf"/><Relationship Id="rId81" Type="http://schemas.openxmlformats.org/officeDocument/2006/relationships/image" Target="media/image42.pn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16F9FE-442C-4708-B7E1-94F203101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38</Pages>
  <Words>49407</Words>
  <Characters>281624</Characters>
  <Application>Microsoft Office Word</Application>
  <DocSecurity>0</DocSecurity>
  <Lines>2346</Lines>
  <Paragraphs>6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10</cp:revision>
  <dcterms:created xsi:type="dcterms:W3CDTF">2019-09-18T17:50:00Z</dcterms:created>
  <dcterms:modified xsi:type="dcterms:W3CDTF">2019-09-18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AKgXhaOw"/&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